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F671B88" w14:textId="03083535" w:rsidR="00697FD8" w:rsidRDefault="00252E0D" w:rsidP="00BD4DE1">
      <w:pPr>
        <w:pStyle w:val="a"/>
      </w:pPr>
      <w:r>
        <w:rPr>
          <w:rFonts w:hint="eastAsia"/>
        </w:rPr>
        <w:t>绪论</w:t>
      </w:r>
    </w:p>
    <w:p w14:paraId="6CEDF2EA" w14:textId="6FAF4B4F" w:rsidR="00252E0D" w:rsidRDefault="00252E0D" w:rsidP="00BD4DE1">
      <w:pPr>
        <w:pStyle w:val="a0"/>
      </w:pPr>
      <w:r>
        <w:rPr>
          <w:rFonts w:hint="eastAsia"/>
        </w:rPr>
        <w:t>引言</w:t>
      </w:r>
    </w:p>
    <w:p w14:paraId="32E906FE" w14:textId="2A818280" w:rsidR="00036BB6" w:rsidRDefault="00036BB6" w:rsidP="005F3440">
      <w:pPr>
        <w:ind w:firstLine="420"/>
      </w:pPr>
      <w:r>
        <w:rPr>
          <w:rFonts w:hint="eastAsia"/>
        </w:rPr>
        <w:t>在企业生产</w:t>
      </w:r>
      <w:r w:rsidR="00A2328A">
        <w:rPr>
          <w:rFonts w:hint="eastAsia"/>
        </w:rPr>
        <w:t>制造</w:t>
      </w:r>
      <w:r>
        <w:rPr>
          <w:rFonts w:hint="eastAsia"/>
        </w:rPr>
        <w:t>过程中，生产调度问题是一直需要解决的核心问题之一。</w:t>
      </w:r>
      <w:r w:rsidR="00A2328A">
        <w:rPr>
          <w:rFonts w:hint="eastAsia"/>
        </w:rPr>
        <w:t>通过求解生产调度问题，可以在一定的时间内对有限的生产资源进行合理的分配</w:t>
      </w:r>
      <w:r w:rsidR="00CA761B">
        <w:rPr>
          <w:rFonts w:hint="eastAsia"/>
        </w:rPr>
        <w:t>，制定合适的生产计划</w:t>
      </w:r>
      <w:r w:rsidR="00A2328A">
        <w:rPr>
          <w:rFonts w:hint="eastAsia"/>
        </w:rPr>
        <w:t>来满足特定的性能指标</w:t>
      </w:r>
      <w:r w:rsidR="00917272">
        <w:fldChar w:fldCharType="begin"/>
      </w:r>
      <w:r w:rsidR="00917272">
        <w:instrText xml:space="preserve"> </w:instrText>
      </w:r>
      <w:r w:rsidR="00917272">
        <w:rPr>
          <w:rFonts w:hint="eastAsia"/>
        </w:rPr>
        <w:instrText>REF _Ref64550256 \r \h</w:instrText>
      </w:r>
      <w:r w:rsidR="00917272">
        <w:instrText xml:space="preserve"> </w:instrText>
      </w:r>
      <w:r w:rsidR="005F3440">
        <w:instrText xml:space="preserve"> \* MERGEFORMAT </w:instrText>
      </w:r>
      <w:r w:rsidR="00917272">
        <w:fldChar w:fldCharType="separate"/>
      </w:r>
      <w:r w:rsidR="00917272">
        <w:t>[1]</w:t>
      </w:r>
      <w:r w:rsidR="00917272">
        <w:fldChar w:fldCharType="end"/>
      </w:r>
      <w:r w:rsidR="00CA761B">
        <w:rPr>
          <w:rFonts w:hint="eastAsia"/>
        </w:rPr>
        <w:t>。</w:t>
      </w:r>
      <w:r w:rsidR="00E214CC">
        <w:rPr>
          <w:rFonts w:hint="eastAsia"/>
        </w:rPr>
        <w:t>其本质是提高生产效率，保证生产的稳定高效，优化</w:t>
      </w:r>
      <w:r w:rsidR="00E94393">
        <w:rPr>
          <w:rFonts w:hint="eastAsia"/>
        </w:rPr>
        <w:t>资源配置，降低生产成本，从而提高企业的经济效益。因此对生产调度问题的研究有着重大的现实意义。</w:t>
      </w:r>
    </w:p>
    <w:p w14:paraId="2B9DC331" w14:textId="7A7DEFBE" w:rsidR="00CA761B" w:rsidRDefault="00E214CC" w:rsidP="005F3440">
      <w:pPr>
        <w:ind w:firstLine="420"/>
      </w:pPr>
      <w:r>
        <w:rPr>
          <w:rFonts w:hint="eastAsia"/>
        </w:rPr>
        <w:t>根据</w:t>
      </w:r>
      <w:r w:rsidR="00E94393">
        <w:rPr>
          <w:rFonts w:hint="eastAsia"/>
        </w:rPr>
        <w:t>生产过程中的工艺约束</w:t>
      </w:r>
      <w:r w:rsidR="00CA52D8">
        <w:rPr>
          <w:rFonts w:hint="eastAsia"/>
        </w:rPr>
        <w:t>和设备特征</w:t>
      </w:r>
      <w:r w:rsidR="00E94393">
        <w:rPr>
          <w:rFonts w:hint="eastAsia"/>
        </w:rPr>
        <w:t>，一般可以将生产调度问题分为单机调度问题</w:t>
      </w:r>
      <w:r w:rsidR="00E94393">
        <w:rPr>
          <w:rFonts w:hint="eastAsia"/>
        </w:rPr>
        <w:t>(</w:t>
      </w:r>
      <w:r w:rsidR="00E94393">
        <w:t>Single Machine Scheduling Problem, SMSP)</w:t>
      </w:r>
      <w:r w:rsidR="00E94393">
        <w:rPr>
          <w:rFonts w:hint="eastAsia"/>
        </w:rPr>
        <w:t>、并行机调度问题</w:t>
      </w:r>
      <w:r w:rsidR="00E94393">
        <w:rPr>
          <w:rFonts w:hint="eastAsia"/>
        </w:rPr>
        <w:t>(</w:t>
      </w:r>
      <w:r w:rsidR="00E94393">
        <w:t>Parallel Machine Scheduling Problem, PMSP )</w:t>
      </w:r>
      <w:r w:rsidR="00E94393">
        <w:rPr>
          <w:rFonts w:hint="eastAsia"/>
        </w:rPr>
        <w:t>、流水车间调度问题</w:t>
      </w:r>
      <w:r w:rsidR="00E94393">
        <w:rPr>
          <w:rFonts w:hint="eastAsia"/>
        </w:rPr>
        <w:t>(</w:t>
      </w:r>
      <w:r w:rsidR="00E94393">
        <w:t>Flow Shop Scheduling Problem, FSSP)</w:t>
      </w:r>
      <w:r w:rsidR="00E94393">
        <w:rPr>
          <w:rFonts w:hint="eastAsia"/>
        </w:rPr>
        <w:t>和作业车间调度</w:t>
      </w:r>
      <w:r w:rsidR="00CA52D8">
        <w:rPr>
          <w:rFonts w:hint="eastAsia"/>
        </w:rPr>
        <w:t>问题</w:t>
      </w:r>
      <w:r w:rsidR="00E94393">
        <w:rPr>
          <w:rFonts w:hint="eastAsia"/>
        </w:rPr>
        <w:t>(</w:t>
      </w:r>
      <w:r w:rsidR="00E94393">
        <w:t>Job</w:t>
      </w:r>
      <w:r w:rsidR="00CA52D8">
        <w:t xml:space="preserve"> Shop Scheduling Problem, JSSP</w:t>
      </w:r>
      <w:r w:rsidR="00E94393">
        <w:t>)</w:t>
      </w:r>
      <w:r w:rsidR="00CA52D8">
        <w:rPr>
          <w:rFonts w:hint="eastAsia"/>
        </w:rPr>
        <w:t>。并行机调度作为经典的生产调度问题，广泛的存在于各种生产制造领域，</w:t>
      </w:r>
      <w:r w:rsidR="008F43D8">
        <w:rPr>
          <w:rFonts w:hint="eastAsia"/>
        </w:rPr>
        <w:t>是联系不同调度问题的纽带之一。</w:t>
      </w:r>
      <w:r w:rsidR="00CA52D8">
        <w:rPr>
          <w:rFonts w:hint="eastAsia"/>
        </w:rPr>
        <w:t>而</w:t>
      </w:r>
      <w:r w:rsidR="00242847">
        <w:rPr>
          <w:rFonts w:hint="eastAsia"/>
        </w:rPr>
        <w:t>一致并行机调度</w:t>
      </w:r>
      <w:r w:rsidR="0013462B">
        <w:rPr>
          <w:rFonts w:hint="eastAsia"/>
        </w:rPr>
        <w:t>(</w:t>
      </w:r>
      <w:r w:rsidR="0013462B">
        <w:t>Identical Parallel Machine Scheduling, IPMS)</w:t>
      </w:r>
      <w:r w:rsidR="00242847">
        <w:rPr>
          <w:rFonts w:hint="eastAsia"/>
        </w:rPr>
        <w:t>又是并行机调度问题中最普遍的一种类型。在一致并行机调度中，所有</w:t>
      </w:r>
      <w:r w:rsidR="005F3440">
        <w:rPr>
          <w:rFonts w:hint="eastAsia"/>
        </w:rPr>
        <w:t>的</w:t>
      </w:r>
      <w:r w:rsidR="00242847">
        <w:rPr>
          <w:rFonts w:hint="eastAsia"/>
        </w:rPr>
        <w:t>机器加工能力相同，这种生产特性符合现实中的多种场景，如</w:t>
      </w:r>
      <w:r w:rsidR="0013462B">
        <w:rPr>
          <w:rFonts w:hint="eastAsia"/>
        </w:rPr>
        <w:t>芯片制造</w:t>
      </w:r>
      <w:r w:rsidR="00917272">
        <w:fldChar w:fldCharType="begin"/>
      </w:r>
      <w:r w:rsidR="00917272">
        <w:instrText xml:space="preserve"> </w:instrText>
      </w:r>
      <w:r w:rsidR="00917272">
        <w:rPr>
          <w:rFonts w:hint="eastAsia"/>
        </w:rPr>
        <w:instrText>REF _Ref64550264 \r \h</w:instrText>
      </w:r>
      <w:r w:rsidR="00917272">
        <w:instrText xml:space="preserve"> </w:instrText>
      </w:r>
      <w:r w:rsidR="005F3440">
        <w:instrText xml:space="preserve"> \* MERGEFORMAT </w:instrText>
      </w:r>
      <w:r w:rsidR="00917272">
        <w:fldChar w:fldCharType="separate"/>
      </w:r>
      <w:r w:rsidR="00917272">
        <w:t>[2]</w:t>
      </w:r>
      <w:r w:rsidR="00917272">
        <w:fldChar w:fldCharType="end"/>
      </w:r>
      <w:r w:rsidR="0013462B">
        <w:rPr>
          <w:rFonts w:hint="eastAsia"/>
        </w:rPr>
        <w:t>，螺母加工</w:t>
      </w:r>
      <w:r w:rsidR="00917272">
        <w:fldChar w:fldCharType="begin"/>
      </w:r>
      <w:r w:rsidR="00917272">
        <w:instrText xml:space="preserve"> </w:instrText>
      </w:r>
      <w:r w:rsidR="00917272">
        <w:rPr>
          <w:rFonts w:hint="eastAsia"/>
        </w:rPr>
        <w:instrText>REF _Ref64550281 \r \h</w:instrText>
      </w:r>
      <w:r w:rsidR="00917272">
        <w:instrText xml:space="preserve"> </w:instrText>
      </w:r>
      <w:r w:rsidR="005F3440">
        <w:instrText xml:space="preserve"> \* MERGEFORMAT </w:instrText>
      </w:r>
      <w:r w:rsidR="00917272">
        <w:fldChar w:fldCharType="separate"/>
      </w:r>
      <w:r w:rsidR="00917272">
        <w:t>[3]</w:t>
      </w:r>
      <w:r w:rsidR="00917272">
        <w:fldChar w:fldCharType="end"/>
      </w:r>
      <w:r w:rsidR="0013462B">
        <w:rPr>
          <w:rFonts w:hint="eastAsia"/>
        </w:rPr>
        <w:t>，</w:t>
      </w:r>
      <w:r w:rsidR="00910138">
        <w:rPr>
          <w:rFonts w:hint="eastAsia"/>
        </w:rPr>
        <w:t>轮毂生产</w:t>
      </w:r>
      <w:r w:rsidR="00917272">
        <w:fldChar w:fldCharType="begin"/>
      </w:r>
      <w:r w:rsidR="00917272">
        <w:instrText xml:space="preserve"> </w:instrText>
      </w:r>
      <w:r w:rsidR="00917272">
        <w:rPr>
          <w:rFonts w:hint="eastAsia"/>
        </w:rPr>
        <w:instrText>REF _Ref64550300 \r \h</w:instrText>
      </w:r>
      <w:r w:rsidR="00917272">
        <w:instrText xml:space="preserve"> </w:instrText>
      </w:r>
      <w:r w:rsidR="005F3440">
        <w:instrText xml:space="preserve"> \* MERGEFORMAT </w:instrText>
      </w:r>
      <w:r w:rsidR="00917272">
        <w:fldChar w:fldCharType="separate"/>
      </w:r>
      <w:r w:rsidR="00917272">
        <w:t>[4]</w:t>
      </w:r>
      <w:r w:rsidR="00917272">
        <w:fldChar w:fldCharType="end"/>
      </w:r>
      <w:r w:rsidR="00910138">
        <w:rPr>
          <w:rFonts w:hint="eastAsia"/>
        </w:rPr>
        <w:t>等。</w:t>
      </w:r>
      <w:r w:rsidR="008F43D8">
        <w:rPr>
          <w:rFonts w:hint="eastAsia"/>
        </w:rPr>
        <w:t>对一致并行机调度问题进行</w:t>
      </w:r>
      <w:r w:rsidR="00910138">
        <w:rPr>
          <w:rFonts w:hint="eastAsia"/>
        </w:rPr>
        <w:t>研究，可以优化生产过程，提供可靠的生产加工方案，有着</w:t>
      </w:r>
      <w:r w:rsidR="008F43D8">
        <w:rPr>
          <w:rFonts w:hint="eastAsia"/>
        </w:rPr>
        <w:t>十分重要的理论意义和实用价值。</w:t>
      </w:r>
    </w:p>
    <w:p w14:paraId="3F3E3EB6" w14:textId="1545834A" w:rsidR="008F43D8" w:rsidRDefault="008F43D8" w:rsidP="005F3440">
      <w:pPr>
        <w:ind w:firstLine="420"/>
      </w:pPr>
      <w:r>
        <w:rPr>
          <w:rFonts w:hint="eastAsia"/>
        </w:rPr>
        <w:t>经典的对于一致并行机调度问题的研究通常都在确定性环境下进行，及各种生产要素都是固定已知的。然而</w:t>
      </w:r>
      <w:r w:rsidR="007E5DDA">
        <w:rPr>
          <w:rFonts w:hint="eastAsia"/>
        </w:rPr>
        <w:t>实际的生产</w:t>
      </w:r>
      <w:r w:rsidR="005B3098">
        <w:rPr>
          <w:rFonts w:hint="eastAsia"/>
        </w:rPr>
        <w:t>环境</w:t>
      </w:r>
      <w:r w:rsidR="007E5DDA">
        <w:rPr>
          <w:rFonts w:hint="eastAsia"/>
        </w:rPr>
        <w:t>中充满了各种不确定因素</w:t>
      </w:r>
      <w:r w:rsidR="00917272">
        <w:fldChar w:fldCharType="begin"/>
      </w:r>
      <w:r w:rsidR="00917272">
        <w:instrText xml:space="preserve"> </w:instrText>
      </w:r>
      <w:r w:rsidR="00917272">
        <w:rPr>
          <w:rFonts w:hint="eastAsia"/>
        </w:rPr>
        <w:instrText>REF _Ref64550310 \r \h</w:instrText>
      </w:r>
      <w:r w:rsidR="00917272">
        <w:instrText xml:space="preserve"> </w:instrText>
      </w:r>
      <w:r w:rsidR="005F3440">
        <w:instrText xml:space="preserve"> \* MERGEFORMAT </w:instrText>
      </w:r>
      <w:r w:rsidR="00917272">
        <w:fldChar w:fldCharType="separate"/>
      </w:r>
      <w:r w:rsidR="00917272">
        <w:t>[5]</w:t>
      </w:r>
      <w:r w:rsidR="00917272">
        <w:fldChar w:fldCharType="end"/>
      </w:r>
      <w:r w:rsidR="00917272">
        <w:fldChar w:fldCharType="begin"/>
      </w:r>
      <w:r w:rsidR="00917272">
        <w:instrText xml:space="preserve"> REF _Ref64550311 \r \h </w:instrText>
      </w:r>
      <w:r w:rsidR="005F3440">
        <w:instrText xml:space="preserve"> \* MERGEFORMAT </w:instrText>
      </w:r>
      <w:r w:rsidR="00917272">
        <w:fldChar w:fldCharType="separate"/>
      </w:r>
      <w:r w:rsidR="00917272">
        <w:t>[6]</w:t>
      </w:r>
      <w:r w:rsidR="00917272">
        <w:fldChar w:fldCharType="end"/>
      </w:r>
      <w:r w:rsidR="007E5DDA">
        <w:rPr>
          <w:rFonts w:hint="eastAsia"/>
        </w:rPr>
        <w:t>，如工人熟练度不同，机器故障，现场意外干扰等。此时传统的确定性优化模型与实际的加工模型之间存在一定的差距，求解确定性调度模型得到的方案难以达到生产预期。因此</w:t>
      </w:r>
      <w:r w:rsidR="005B3098">
        <w:rPr>
          <w:rFonts w:hint="eastAsia"/>
        </w:rPr>
        <w:t>在具体求解时</w:t>
      </w:r>
      <w:r w:rsidR="007E5DDA">
        <w:rPr>
          <w:rFonts w:hint="eastAsia"/>
        </w:rPr>
        <w:t>需要充分考虑不确定因素，建立合适的不确定性一致并行机调度模型</w:t>
      </w:r>
      <w:r w:rsidR="005B3098">
        <w:rPr>
          <w:rFonts w:hint="eastAsia"/>
        </w:rPr>
        <w:t>来减少其造成的影响</w:t>
      </w:r>
      <w:r w:rsidR="007E5DDA">
        <w:rPr>
          <w:rFonts w:hint="eastAsia"/>
        </w:rPr>
        <w:t>。</w:t>
      </w:r>
    </w:p>
    <w:p w14:paraId="5CC61EDE" w14:textId="06B2184C" w:rsidR="007E5DDA" w:rsidRDefault="007E5DDA" w:rsidP="005F3440">
      <w:pPr>
        <w:ind w:firstLine="420"/>
      </w:pPr>
      <w:r>
        <w:rPr>
          <w:rFonts w:hint="eastAsia"/>
        </w:rPr>
        <w:t>除了不确定因素外，在现实的生产过程中往往需要面对</w:t>
      </w:r>
      <w:r w:rsidR="005B3098">
        <w:rPr>
          <w:rFonts w:hint="eastAsia"/>
        </w:rPr>
        <w:t>多重的</w:t>
      </w:r>
      <w:r>
        <w:rPr>
          <w:rFonts w:hint="eastAsia"/>
        </w:rPr>
        <w:t>目标和期望。</w:t>
      </w:r>
      <w:r w:rsidR="005B3098">
        <w:rPr>
          <w:rFonts w:hint="eastAsia"/>
        </w:rPr>
        <w:t>如投资者希望节约成本；生产部门希望缩短工期；客户希望交货期准确</w:t>
      </w:r>
      <w:r w:rsidR="00B35FD8">
        <w:rPr>
          <w:rFonts w:hint="eastAsia"/>
        </w:rPr>
        <w:t>等</w:t>
      </w:r>
      <w:r w:rsidR="005B3098">
        <w:rPr>
          <w:rFonts w:hint="eastAsia"/>
        </w:rPr>
        <w:t>。</w:t>
      </w:r>
      <w:r w:rsidR="005A5872">
        <w:rPr>
          <w:rFonts w:hint="eastAsia"/>
        </w:rPr>
        <w:t>这些不同的</w:t>
      </w:r>
      <w:r w:rsidR="005B3098">
        <w:rPr>
          <w:rFonts w:hint="eastAsia"/>
        </w:rPr>
        <w:t>目标和期望之间往往存在冲突，难以同时满足。</w:t>
      </w:r>
      <w:r w:rsidR="005A5872">
        <w:rPr>
          <w:rFonts w:hint="eastAsia"/>
        </w:rPr>
        <w:t>相比单一优化目标的生产调度问题，研究多目标的一致并行机调度问题，可以帮助决策者更好地权衡不同目标，做出更符合实际生产情况的生产计划，近年来也逐渐成为研究的热点。</w:t>
      </w:r>
    </w:p>
    <w:p w14:paraId="745F5939" w14:textId="0BB8CB44" w:rsidR="005A5872" w:rsidRPr="008F43D8" w:rsidRDefault="005A5872" w:rsidP="005F3440">
      <w:pPr>
        <w:ind w:firstLine="420"/>
      </w:pPr>
      <w:r>
        <w:rPr>
          <w:rFonts w:hint="eastAsia"/>
        </w:rPr>
        <w:t>本论文将重点研究加工时间不确定的一致并行机调度问题。在本章中将首先介绍确定性一致并行机调度问题的研究现状，</w:t>
      </w:r>
      <w:r w:rsidRPr="005F3440">
        <w:rPr>
          <w:rFonts w:hint="eastAsia"/>
        </w:rPr>
        <w:t>然后详细说明不确定因素的处理方法和不确定性一致并行机调度的研究现状。接着</w:t>
      </w:r>
      <w:r w:rsidR="00531D76" w:rsidRPr="005F3440">
        <w:rPr>
          <w:rFonts w:hint="eastAsia"/>
        </w:rPr>
        <w:t>阐述多目标一致并行机调度问题的研究现状，对不同的优化目标和相关求解算法进行介绍说明。最后给出本文的内容安排。</w:t>
      </w:r>
    </w:p>
    <w:p w14:paraId="1AB6C4C4" w14:textId="6E9DE6D8" w:rsidR="00252E0D" w:rsidRDefault="0063642E" w:rsidP="00BD4DE1">
      <w:pPr>
        <w:pStyle w:val="a0"/>
      </w:pPr>
      <w:r>
        <w:rPr>
          <w:rFonts w:hint="eastAsia"/>
        </w:rPr>
        <w:t>确定性并行机调度问题研究现状</w:t>
      </w:r>
    </w:p>
    <w:p w14:paraId="3AADD8E4" w14:textId="2289B1AE" w:rsidR="005F3440" w:rsidRDefault="006B494C" w:rsidP="005F3440">
      <w:pPr>
        <w:ind w:firstLine="420"/>
      </w:pPr>
      <w:r>
        <w:rPr>
          <w:rFonts w:hint="eastAsia"/>
        </w:rPr>
        <w:t>作为经典的生产</w:t>
      </w:r>
      <w:r w:rsidR="00642C9B">
        <w:rPr>
          <w:rFonts w:hint="eastAsia"/>
        </w:rPr>
        <w:t>调度</w:t>
      </w:r>
      <w:r>
        <w:rPr>
          <w:rFonts w:hint="eastAsia"/>
        </w:rPr>
        <w:t>问题</w:t>
      </w:r>
      <w:r w:rsidR="00642C9B">
        <w:rPr>
          <w:rFonts w:hint="eastAsia"/>
        </w:rPr>
        <w:t>之一</w:t>
      </w:r>
      <w:r>
        <w:rPr>
          <w:rFonts w:hint="eastAsia"/>
        </w:rPr>
        <w:t>，</w:t>
      </w:r>
      <w:r w:rsidR="00642C9B">
        <w:rPr>
          <w:rFonts w:hint="eastAsia"/>
        </w:rPr>
        <w:t>并行机调度问题可以看作是联系单机问题和更复杂的多机调度问题间的重要纽带，在过去的数十年里，国内外研究学者对并行机调度问题进行了深入的研究，产生了大量的学术文献，为并行机</w:t>
      </w:r>
      <w:r w:rsidR="006A7052">
        <w:rPr>
          <w:rFonts w:hint="eastAsia"/>
        </w:rPr>
        <w:t>调度的发展打下了坚实的基础。</w:t>
      </w:r>
    </w:p>
    <w:p w14:paraId="387218BD" w14:textId="083FB95B" w:rsidR="0063642E" w:rsidRDefault="006A7052" w:rsidP="00655AC6">
      <w:pPr>
        <w:ind w:firstLine="420"/>
      </w:pPr>
      <w:r>
        <w:rPr>
          <w:rFonts w:hint="eastAsia"/>
        </w:rPr>
        <w:t>M</w:t>
      </w:r>
      <w:r>
        <w:t>cNaughton</w:t>
      </w:r>
      <w:r w:rsidR="008A7FFD">
        <w:fldChar w:fldCharType="begin"/>
      </w:r>
      <w:r w:rsidR="008A7FFD">
        <w:instrText xml:space="preserve"> REF _Ref66129118 \r \h </w:instrText>
      </w:r>
      <w:r w:rsidR="008A7FFD">
        <w:fldChar w:fldCharType="separate"/>
      </w:r>
      <w:r w:rsidR="008A7FFD">
        <w:t>[7]</w:t>
      </w:r>
      <w:r w:rsidR="008A7FFD">
        <w:fldChar w:fldCharType="end"/>
      </w:r>
      <w:r>
        <w:rPr>
          <w:rFonts w:hint="eastAsia"/>
        </w:rPr>
        <w:t>在</w:t>
      </w:r>
      <w:r>
        <w:rPr>
          <w:rFonts w:hint="eastAsia"/>
        </w:rPr>
        <w:t>1959</w:t>
      </w:r>
      <w:r>
        <w:rPr>
          <w:rFonts w:hint="eastAsia"/>
        </w:rPr>
        <w:t>年发表的论文是对于并行机最早的研究之一。</w:t>
      </w:r>
      <w:r w:rsidR="00277DE8">
        <w:rPr>
          <w:rFonts w:hint="eastAsia"/>
        </w:rPr>
        <w:t>他</w:t>
      </w:r>
      <w:r w:rsidR="003B4E1F">
        <w:rPr>
          <w:rFonts w:hint="eastAsia"/>
        </w:rPr>
        <w:t>研究了带有截止日期的并行机调度问题，</w:t>
      </w:r>
      <w:r w:rsidR="00F94CB5">
        <w:rPr>
          <w:rFonts w:hint="eastAsia"/>
        </w:rPr>
        <w:t>并</w:t>
      </w:r>
      <w:r w:rsidR="00277DE8">
        <w:rPr>
          <w:rFonts w:hint="eastAsia"/>
        </w:rPr>
        <w:t>在文中对并行机问题提出了三种性能指标</w:t>
      </w:r>
      <w:r w:rsidR="003B4E1F">
        <w:rPr>
          <w:rFonts w:hint="eastAsia"/>
        </w:rPr>
        <w:t>。</w:t>
      </w:r>
      <w:r w:rsidR="00277DE8">
        <w:rPr>
          <w:rFonts w:hint="eastAsia"/>
        </w:rPr>
        <w:t>分别为</w:t>
      </w:r>
      <w:r w:rsidR="003B4E1F">
        <w:rPr>
          <w:rFonts w:hint="eastAsia"/>
        </w:rPr>
        <w:t>依赖完工时间的性能</w:t>
      </w:r>
      <w:r w:rsidR="003B4E1F">
        <w:t>(completion time based performance, CTB)</w:t>
      </w:r>
      <w:r w:rsidR="003B4E1F">
        <w:rPr>
          <w:rFonts w:hint="eastAsia"/>
        </w:rPr>
        <w:t>，依赖截止日期的性能</w:t>
      </w:r>
      <w:r w:rsidR="003B4E1F">
        <w:rPr>
          <w:rFonts w:hint="eastAsia"/>
        </w:rPr>
        <w:t>(</w:t>
      </w:r>
      <w:r w:rsidR="003B4E1F">
        <w:t>due-date based performance, DDB)</w:t>
      </w:r>
      <w:r w:rsidR="008C30A0">
        <w:rPr>
          <w:rFonts w:hint="eastAsia"/>
        </w:rPr>
        <w:t>和</w:t>
      </w:r>
      <w:r w:rsidR="003B4E1F">
        <w:rPr>
          <w:rFonts w:hint="eastAsia"/>
        </w:rPr>
        <w:t>依赖加工流水时间的性能</w:t>
      </w:r>
      <w:r w:rsidR="003B4E1F">
        <w:rPr>
          <w:rFonts w:hint="eastAsia"/>
        </w:rPr>
        <w:t>(</w:t>
      </w:r>
      <w:r w:rsidR="003B4E1F">
        <w:t>flowtime based performance, FTB)</w:t>
      </w:r>
      <w:r w:rsidR="00655AC6">
        <w:rPr>
          <w:rFonts w:hint="eastAsia"/>
        </w:rPr>
        <w:t>。</w:t>
      </w:r>
      <w:r w:rsidR="008C30A0">
        <w:rPr>
          <w:rFonts w:hint="eastAsia"/>
        </w:rPr>
        <w:t>虽然其并未在论文中给出具体的求解算法，但在此之后，并行机调度问题开始进入研究者的视野。</w:t>
      </w:r>
    </w:p>
    <w:p w14:paraId="54B3C380" w14:textId="1CB27DC4" w:rsidR="000C619B" w:rsidRDefault="003944D4" w:rsidP="003944D4">
      <w:pPr>
        <w:ind w:firstLine="420"/>
      </w:pPr>
      <w:r>
        <w:rPr>
          <w:rFonts w:hint="eastAsia"/>
        </w:rPr>
        <w:t>关于</w:t>
      </w:r>
      <w:r w:rsidR="0075507B">
        <w:rPr>
          <w:rFonts w:hint="eastAsia"/>
        </w:rPr>
        <w:t>并行机调度问题的研究</w:t>
      </w:r>
      <w:r w:rsidR="00F276B9">
        <w:rPr>
          <w:rFonts w:hint="eastAsia"/>
        </w:rPr>
        <w:t>在过去的几十年里</w:t>
      </w:r>
      <w:r w:rsidR="0056120C">
        <w:rPr>
          <w:rFonts w:hint="eastAsia"/>
        </w:rPr>
        <w:t>不断地得到充实和完善。</w:t>
      </w:r>
      <w:r>
        <w:rPr>
          <w:rFonts w:hint="eastAsia"/>
        </w:rPr>
        <w:t>与现实的各种应用场景的联系也逐渐密切。随着求解时目标函数的多样化，求解时约束和规模的增加，求解</w:t>
      </w:r>
      <w:r>
        <w:rPr>
          <w:rFonts w:hint="eastAsia"/>
        </w:rPr>
        <w:lastRenderedPageBreak/>
        <w:t>的难度也在与日俱增。</w:t>
      </w:r>
      <w:r w:rsidR="000C619B">
        <w:rPr>
          <w:rFonts w:hint="eastAsia"/>
        </w:rPr>
        <w:t>而与之对应的求解算法也在不断地进步。从最初的一些简单优化规则，到利用运筹学的一些精确算法，再到融合了不同学科领域技术的启发式算法，并行机调度问题的求解规模和求解效率也在逐渐提升。发展至今，在并行机调度的求解算法上有着丰硕的研究成果。</w:t>
      </w:r>
      <w:r w:rsidR="00633CD3">
        <w:rPr>
          <w:rFonts w:hint="eastAsia"/>
        </w:rPr>
        <w:t>这些求解算法主要可以分为两大类，精确算法和</w:t>
      </w:r>
      <w:r w:rsidR="00D00217">
        <w:rPr>
          <w:rFonts w:hint="eastAsia"/>
        </w:rPr>
        <w:t>近似</w:t>
      </w:r>
      <w:r w:rsidR="00D00217">
        <w:rPr>
          <w:rFonts w:hint="eastAsia"/>
        </w:rPr>
        <w:t>/</w:t>
      </w:r>
      <w:r w:rsidR="00633CD3">
        <w:rPr>
          <w:rFonts w:hint="eastAsia"/>
        </w:rPr>
        <w:t>启发式算法</w:t>
      </w:r>
      <w:r w:rsidR="00D00217">
        <w:rPr>
          <w:rFonts w:hint="eastAsia"/>
        </w:rPr>
        <w:t>。</w:t>
      </w:r>
      <w:r w:rsidR="00D00217">
        <w:t xml:space="preserve"> </w:t>
      </w:r>
    </w:p>
    <w:p w14:paraId="7D3403CB" w14:textId="59A66B9D" w:rsidR="004763E7" w:rsidRDefault="009A4E4C" w:rsidP="004763E7">
      <w:pPr>
        <w:ind w:firstLine="420"/>
      </w:pPr>
      <w:r>
        <w:rPr>
          <w:rFonts w:hint="eastAsia"/>
        </w:rPr>
        <w:t>精确算法通常建立在数学规划的基础上，</w:t>
      </w:r>
      <w:r w:rsidR="004A0FD4">
        <w:rPr>
          <w:rFonts w:hint="eastAsia"/>
        </w:rPr>
        <w:t>利用穷举法，分支定界法，或者</w:t>
      </w:r>
      <w:r w:rsidR="00865947">
        <w:rPr>
          <w:rFonts w:hint="eastAsia"/>
        </w:rPr>
        <w:t>割平面法</w:t>
      </w:r>
      <w:r w:rsidR="004A0FD4">
        <w:rPr>
          <w:rFonts w:hint="eastAsia"/>
        </w:rPr>
        <w:t>等数学方法进行求解</w:t>
      </w:r>
      <w:r w:rsidR="005E6589">
        <w:rPr>
          <w:rFonts w:hint="eastAsia"/>
        </w:rPr>
        <w:t>。分支定界算法</w:t>
      </w:r>
      <w:r w:rsidR="005E6589">
        <w:rPr>
          <w:rFonts w:hint="eastAsia"/>
        </w:rPr>
        <w:t>(</w:t>
      </w:r>
      <w:r w:rsidR="005E6589">
        <w:t>branch and bound algorithm)</w:t>
      </w:r>
      <w:r w:rsidR="005E6589">
        <w:rPr>
          <w:rFonts w:hint="eastAsia"/>
        </w:rPr>
        <w:t>是一类有效的求解离散规划问题的优化算法，其本质上是一种隐枚举算法</w:t>
      </w:r>
      <w:r w:rsidR="00BA70E7">
        <w:rPr>
          <w:rFonts w:hint="eastAsia"/>
        </w:rPr>
        <w:t>。求解时将问题的解空间分解成不同的子集，通过计算不同子集的上下界抛弃不符合的解来缩小搜索范围。分支定界算法在并行机调度中</w:t>
      </w:r>
      <w:r w:rsidR="00E47C6E">
        <w:rPr>
          <w:rFonts w:hint="eastAsia"/>
        </w:rPr>
        <w:t>有着广泛的应用</w:t>
      </w:r>
      <w:r w:rsidR="00BA70E7">
        <w:rPr>
          <w:rFonts w:hint="eastAsia"/>
        </w:rPr>
        <w:t>。</w:t>
      </w:r>
      <w:r w:rsidR="004A0FD4">
        <w:rPr>
          <w:rFonts w:hint="eastAsia"/>
        </w:rPr>
        <w:t>D</w:t>
      </w:r>
      <w:r w:rsidR="004A0FD4">
        <w:t>ell</w:t>
      </w:r>
      <w:r w:rsidR="004A0FD4">
        <w:rPr>
          <w:rFonts w:hint="eastAsia"/>
        </w:rPr>
        <w:t>等</w:t>
      </w:r>
      <w:r w:rsidR="008A7FFD">
        <w:fldChar w:fldCharType="begin"/>
      </w:r>
      <w:r w:rsidR="008A7FFD">
        <w:instrText xml:space="preserve"> </w:instrText>
      </w:r>
      <w:r w:rsidR="008A7FFD">
        <w:rPr>
          <w:rFonts w:hint="eastAsia"/>
        </w:rPr>
        <w:instrText>REF _Ref66129129 \r \h</w:instrText>
      </w:r>
      <w:r w:rsidR="008A7FFD">
        <w:instrText xml:space="preserve"> </w:instrText>
      </w:r>
      <w:r w:rsidR="008A7FFD">
        <w:fldChar w:fldCharType="separate"/>
      </w:r>
      <w:r w:rsidR="008A7FFD">
        <w:t>[8]</w:t>
      </w:r>
      <w:r w:rsidR="008A7FFD">
        <w:fldChar w:fldCharType="end"/>
      </w:r>
      <w:r w:rsidR="004D0755">
        <w:rPr>
          <w:rFonts w:hint="eastAsia"/>
        </w:rPr>
        <w:t>采用了分支定界算法对目标函数为最大完工时间的一致并行机问题进行了求解</w:t>
      </w:r>
      <w:r w:rsidR="006D04C7">
        <w:rPr>
          <w:rFonts w:hint="eastAsia"/>
        </w:rPr>
        <w:t>，并对问题的上下界进行了优化。实验结果表明该方法可以求解各种规模的算例，求解结果优于一般的动态规划算法。</w:t>
      </w:r>
      <w:r w:rsidR="00BA70E7">
        <w:t>Shim</w:t>
      </w:r>
      <w:r w:rsidR="00BA70E7">
        <w:rPr>
          <w:rFonts w:hint="eastAsia"/>
        </w:rPr>
        <w:t>等</w:t>
      </w:r>
      <w:r w:rsidR="008A7FFD">
        <w:fldChar w:fldCharType="begin"/>
      </w:r>
      <w:r w:rsidR="008A7FFD">
        <w:instrText xml:space="preserve"> </w:instrText>
      </w:r>
      <w:r w:rsidR="008A7FFD">
        <w:rPr>
          <w:rFonts w:hint="eastAsia"/>
        </w:rPr>
        <w:instrText>REF _Ref66129136 \r \h</w:instrText>
      </w:r>
      <w:r w:rsidR="008A7FFD">
        <w:instrText xml:space="preserve"> </w:instrText>
      </w:r>
      <w:r w:rsidR="008A7FFD">
        <w:fldChar w:fldCharType="separate"/>
      </w:r>
      <w:r w:rsidR="008A7FFD">
        <w:t>[9]</w:t>
      </w:r>
      <w:r w:rsidR="008A7FFD">
        <w:fldChar w:fldCharType="end"/>
      </w:r>
      <w:r w:rsidR="00BA70E7">
        <w:rPr>
          <w:rFonts w:hint="eastAsia"/>
        </w:rPr>
        <w:t>在求解可分段加工的一致并行机调度问题式，针对最小化总滞后时间的目标函数</w:t>
      </w:r>
      <w:r w:rsidR="0007332D">
        <w:rPr>
          <w:rFonts w:hint="eastAsia"/>
        </w:rPr>
        <w:t>计算了新的下界，并以此设计了新的分支定界算法。</w:t>
      </w:r>
      <w:r w:rsidR="0007332D">
        <w:rPr>
          <w:rFonts w:hint="eastAsia"/>
        </w:rPr>
        <w:t>H</w:t>
      </w:r>
      <w:r w:rsidR="0007332D">
        <w:t>a</w:t>
      </w:r>
      <w:r w:rsidR="00CA19B7">
        <w:t>ouari</w:t>
      </w:r>
      <w:r w:rsidR="00CA19B7">
        <w:rPr>
          <w:rFonts w:hint="eastAsia"/>
        </w:rPr>
        <w:t>等</w:t>
      </w:r>
      <w:r w:rsidR="008A7FFD">
        <w:fldChar w:fldCharType="begin"/>
      </w:r>
      <w:r w:rsidR="008A7FFD">
        <w:instrText xml:space="preserve"> </w:instrText>
      </w:r>
      <w:r w:rsidR="008A7FFD">
        <w:rPr>
          <w:rFonts w:hint="eastAsia"/>
        </w:rPr>
        <w:instrText>REF _Ref66129142 \r \h</w:instrText>
      </w:r>
      <w:r w:rsidR="008A7FFD">
        <w:instrText xml:space="preserve"> </w:instrText>
      </w:r>
      <w:r w:rsidR="008A7FFD">
        <w:fldChar w:fldCharType="separate"/>
      </w:r>
      <w:r w:rsidR="008A7FFD">
        <w:t>[10]</w:t>
      </w:r>
      <w:r w:rsidR="008A7FFD">
        <w:fldChar w:fldCharType="end"/>
      </w:r>
      <w:r w:rsidR="00CA19B7">
        <w:rPr>
          <w:rFonts w:hint="eastAsia"/>
        </w:rPr>
        <w:t>在分支定界算法中加入了更加紧缩的增强型下界方式用于一致并行机最大完工时间的求解，并通过大量的算例证明了该方法的求解效率。</w:t>
      </w:r>
      <w:r w:rsidR="004763E7">
        <w:rPr>
          <w:rFonts w:hint="eastAsia"/>
        </w:rPr>
        <w:t>除了分支定界法外，</w:t>
      </w:r>
      <w:r w:rsidR="004763E7">
        <w:rPr>
          <w:rFonts w:hint="eastAsia"/>
        </w:rPr>
        <w:t>M</w:t>
      </w:r>
      <w:r w:rsidR="004763E7">
        <w:t>okotoff</w:t>
      </w:r>
      <w:r w:rsidR="008A7FFD">
        <w:fldChar w:fldCharType="begin"/>
      </w:r>
      <w:r w:rsidR="008A7FFD">
        <w:instrText xml:space="preserve"> REF _Ref66129151 \r \h </w:instrText>
      </w:r>
      <w:r w:rsidR="008A7FFD">
        <w:fldChar w:fldCharType="separate"/>
      </w:r>
      <w:r w:rsidR="008A7FFD">
        <w:t>[11]</w:t>
      </w:r>
      <w:r w:rsidR="008A7FFD">
        <w:fldChar w:fldCharType="end"/>
      </w:r>
      <w:r w:rsidR="004763E7">
        <w:rPr>
          <w:rFonts w:hint="eastAsia"/>
        </w:rPr>
        <w:t>设计了一种割平面法。他将一致并行机调度问题用数学规划的形式表示，然后对其进行松弛。通过不断地向松弛模型中增加有效割的方式来求得最优解。该割平面法简单有效，表现出了比分支定界方法更优秀的求解能力。除此之外，</w:t>
      </w:r>
      <w:r w:rsidR="00865947">
        <w:rPr>
          <w:rFonts w:hint="eastAsia"/>
        </w:rPr>
        <w:t>D</w:t>
      </w:r>
      <w:r w:rsidR="00865947">
        <w:t>ell</w:t>
      </w:r>
      <w:r w:rsidR="00865947">
        <w:rPr>
          <w:rFonts w:hint="eastAsia"/>
        </w:rPr>
        <w:t>等</w:t>
      </w:r>
      <w:r w:rsidR="008A7FFD">
        <w:fldChar w:fldCharType="begin"/>
      </w:r>
      <w:r w:rsidR="008A7FFD">
        <w:instrText xml:space="preserve"> </w:instrText>
      </w:r>
      <w:r w:rsidR="008A7FFD">
        <w:rPr>
          <w:rFonts w:hint="eastAsia"/>
        </w:rPr>
        <w:instrText>REF _Ref66129158 \r \h</w:instrText>
      </w:r>
      <w:r w:rsidR="008A7FFD">
        <w:instrText xml:space="preserve"> </w:instrText>
      </w:r>
      <w:r w:rsidR="008A7FFD">
        <w:fldChar w:fldCharType="separate"/>
      </w:r>
      <w:r w:rsidR="008A7FFD">
        <w:t>[12]</w:t>
      </w:r>
      <w:r w:rsidR="008A7FFD">
        <w:fldChar w:fldCharType="end"/>
      </w:r>
      <w:r w:rsidR="00865947">
        <w:rPr>
          <w:rFonts w:hint="eastAsia"/>
        </w:rPr>
        <w:t>提出了一种分支定价算法，</w:t>
      </w:r>
      <w:r w:rsidR="00865947">
        <w:rPr>
          <w:rFonts w:hint="eastAsia"/>
        </w:rPr>
        <w:t>C</w:t>
      </w:r>
      <w:r w:rsidR="00865947">
        <w:t>hen</w:t>
      </w:r>
      <w:r w:rsidR="00865947">
        <w:rPr>
          <w:rFonts w:hint="eastAsia"/>
        </w:rPr>
        <w:t>等</w:t>
      </w:r>
      <w:r w:rsidR="008A7FFD">
        <w:fldChar w:fldCharType="begin"/>
      </w:r>
      <w:r w:rsidR="008A7FFD">
        <w:instrText xml:space="preserve"> </w:instrText>
      </w:r>
      <w:r w:rsidR="008A7FFD">
        <w:rPr>
          <w:rFonts w:hint="eastAsia"/>
        </w:rPr>
        <w:instrText>REF _Ref66129165 \r \h</w:instrText>
      </w:r>
      <w:r w:rsidR="008A7FFD">
        <w:instrText xml:space="preserve"> </w:instrText>
      </w:r>
      <w:r w:rsidR="008A7FFD">
        <w:fldChar w:fldCharType="separate"/>
      </w:r>
      <w:r w:rsidR="008A7FFD">
        <w:t>[13]</w:t>
      </w:r>
      <w:r w:rsidR="008A7FFD">
        <w:fldChar w:fldCharType="end"/>
      </w:r>
      <w:r w:rsidR="00865947">
        <w:rPr>
          <w:rFonts w:hint="eastAsia"/>
        </w:rPr>
        <w:t>采用了一种列生成算法来进行一致并行机调度问题的求解。</w:t>
      </w:r>
    </w:p>
    <w:p w14:paraId="14605C16" w14:textId="635BB849" w:rsidR="00865947" w:rsidRDefault="00865947" w:rsidP="004763E7">
      <w:pPr>
        <w:ind w:firstLine="420"/>
      </w:pPr>
      <w:r>
        <w:rPr>
          <w:rFonts w:hint="eastAsia"/>
        </w:rPr>
        <w:t>以上提到的都是用于求解一致并行机问题的精确算法。然而一致并行机调度问题是</w:t>
      </w:r>
      <w:r>
        <w:rPr>
          <w:rFonts w:hint="eastAsia"/>
        </w:rPr>
        <w:t>N</w:t>
      </w:r>
      <w:r>
        <w:t>P-</w:t>
      </w:r>
      <w:r>
        <w:rPr>
          <w:rFonts w:hint="eastAsia"/>
        </w:rPr>
        <w:t>h</w:t>
      </w:r>
      <w:r>
        <w:t>ard</w:t>
      </w:r>
      <w:r>
        <w:rPr>
          <w:rFonts w:hint="eastAsia"/>
        </w:rPr>
        <w:t>问题</w:t>
      </w:r>
      <w:r w:rsidR="00C74FAE">
        <w:rPr>
          <w:rFonts w:hint="eastAsia"/>
        </w:rPr>
        <w:t>【】</w:t>
      </w:r>
      <w:r>
        <w:rPr>
          <w:rFonts w:hint="eastAsia"/>
        </w:rPr>
        <w:t>，当问题规模增大时，精确算法的求解时间和求解难度呈指数型增加，</w:t>
      </w:r>
      <w:r w:rsidR="00C74FAE">
        <w:rPr>
          <w:rFonts w:hint="eastAsia"/>
        </w:rPr>
        <w:t>很难在可接受的时间内获得满意的结果。为了提高求解效率，启发式算法在并行机调度领域</w:t>
      </w:r>
      <w:r w:rsidR="00E47C6E">
        <w:rPr>
          <w:rFonts w:hint="eastAsia"/>
        </w:rPr>
        <w:t>的应用逐渐成为研究的重点。</w:t>
      </w:r>
      <w:r w:rsidR="00D00217">
        <w:rPr>
          <w:rFonts w:hint="eastAsia"/>
        </w:rPr>
        <w:t>根据算法机理的不同，启发式算法可以分为构造启发式算法和迭代启发式算法。构造启发式算法通常基于一些启发式规则进行计算</w:t>
      </w:r>
      <w:r w:rsidR="004C1244">
        <w:rPr>
          <w:rFonts w:hint="eastAsia"/>
        </w:rPr>
        <w:t>。这类规则问题针对性很强，在求解特定问题时可以简单快速地获得近似最优解</w:t>
      </w:r>
      <w:r w:rsidR="00664B08">
        <w:rPr>
          <w:rFonts w:hint="eastAsia"/>
        </w:rPr>
        <w:t>。</w:t>
      </w:r>
      <w:r w:rsidR="00664B08">
        <w:rPr>
          <w:rFonts w:hint="eastAsia"/>
        </w:rPr>
        <w:t>G</w:t>
      </w:r>
      <w:r w:rsidR="00664B08">
        <w:t>raham</w:t>
      </w:r>
      <w:r w:rsidR="008A7FFD">
        <w:fldChar w:fldCharType="begin"/>
      </w:r>
      <w:r w:rsidR="008A7FFD">
        <w:instrText xml:space="preserve"> REF _Ref66129173 \r \h </w:instrText>
      </w:r>
      <w:r w:rsidR="008A7FFD">
        <w:fldChar w:fldCharType="separate"/>
      </w:r>
      <w:r w:rsidR="008A7FFD">
        <w:t>[15]</w:t>
      </w:r>
      <w:r w:rsidR="008A7FFD">
        <w:fldChar w:fldCharType="end"/>
      </w:r>
      <w:r w:rsidR="00664B08">
        <w:rPr>
          <w:rFonts w:hint="eastAsia"/>
        </w:rPr>
        <w:t>提出了</w:t>
      </w:r>
      <w:r w:rsidR="00180AA3">
        <w:rPr>
          <w:rFonts w:hint="eastAsia"/>
        </w:rPr>
        <w:t>最长加工时间优先规</w:t>
      </w:r>
      <w:r w:rsidR="00664B08">
        <w:rPr>
          <w:rFonts w:hint="eastAsia"/>
        </w:rPr>
        <w:t>则</w:t>
      </w:r>
      <w:r w:rsidR="00180AA3">
        <w:rPr>
          <w:rFonts w:hint="eastAsia"/>
        </w:rPr>
        <w:t>(</w:t>
      </w:r>
      <w:r w:rsidR="00180AA3">
        <w:t>longest processing time first, LPT)</w:t>
      </w:r>
      <w:r w:rsidR="00180AA3">
        <w:rPr>
          <w:rFonts w:hint="eastAsia"/>
        </w:rPr>
        <w:t>，即各工件按照加工时长依次放到空闲机器上进行加工</w:t>
      </w:r>
      <w:r w:rsidR="00EF3372">
        <w:rPr>
          <w:rFonts w:hint="eastAsia"/>
        </w:rPr>
        <w:t>，并证明在</w:t>
      </w:r>
      <w:r w:rsidR="00EF3372" w:rsidRPr="00EF3372">
        <w:rPr>
          <w:position w:val="-6"/>
        </w:rPr>
        <w:object w:dxaOrig="260" w:dyaOrig="220" w14:anchorId="17AC19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8" o:title=""/>
          </v:shape>
          <o:OLEObject Type="Embed" ProgID="Equation.DSMT4" ShapeID="_x0000_i1025" DrawAspect="Content" ObjectID="_1676891177" r:id="rId9"/>
        </w:object>
      </w:r>
      <w:r w:rsidR="00EF3372">
        <w:rPr>
          <w:rFonts w:hint="eastAsia"/>
        </w:rPr>
        <w:t>台机器的并行机调度问题下，通过该规则得到的</w:t>
      </w:r>
      <w:r w:rsidR="00EF3372">
        <w:rPr>
          <w:rFonts w:hint="eastAsia"/>
        </w:rPr>
        <w:t>m</w:t>
      </w:r>
      <w:r w:rsidR="00EF3372">
        <w:t>akespan</w:t>
      </w:r>
      <w:r w:rsidR="00EF3372">
        <w:rPr>
          <w:rFonts w:hint="eastAsia"/>
        </w:rPr>
        <w:t>与最优性能的性能比不大于</w:t>
      </w:r>
      <w:r w:rsidR="00EF3372" w:rsidRPr="00EF3372">
        <w:rPr>
          <w:position w:val="-24"/>
        </w:rPr>
        <w:object w:dxaOrig="920" w:dyaOrig="620" w14:anchorId="7201DF79">
          <v:shape id="_x0000_i1026" type="#_x0000_t75" style="width:45.75pt;height:30.75pt" o:ole="">
            <v:imagedata r:id="rId10" o:title=""/>
          </v:shape>
          <o:OLEObject Type="Embed" ProgID="Equation.DSMT4" ShapeID="_x0000_i1026" DrawAspect="Content" ObjectID="_1676891178" r:id="rId11"/>
        </w:object>
      </w:r>
      <w:r w:rsidR="00EF3372">
        <w:rPr>
          <w:rFonts w:hint="eastAsia"/>
        </w:rPr>
        <w:t>。</w:t>
      </w:r>
      <w:r w:rsidR="00EF3372">
        <w:rPr>
          <w:rFonts w:hint="eastAsia"/>
        </w:rPr>
        <w:t>L</w:t>
      </w:r>
      <w:r w:rsidR="00EF3372">
        <w:t>PT</w:t>
      </w:r>
      <w:r w:rsidR="00EF3372">
        <w:rPr>
          <w:rFonts w:hint="eastAsia"/>
        </w:rPr>
        <w:t>规则</w:t>
      </w:r>
      <w:r w:rsidR="00180AA3">
        <w:rPr>
          <w:rFonts w:hint="eastAsia"/>
        </w:rPr>
        <w:t>在并行机调度问题中</w:t>
      </w:r>
      <w:r w:rsidR="00F65809">
        <w:rPr>
          <w:rFonts w:hint="eastAsia"/>
        </w:rPr>
        <w:t>通常用于</w:t>
      </w:r>
      <w:r w:rsidR="00065AA9">
        <w:rPr>
          <w:rFonts w:hint="eastAsia"/>
        </w:rPr>
        <w:t>一些上界的计算，或是用于</w:t>
      </w:r>
      <w:r w:rsidR="00F65809">
        <w:rPr>
          <w:rFonts w:hint="eastAsia"/>
        </w:rPr>
        <w:t>产生初始解</w:t>
      </w:r>
      <w:r w:rsidR="008A7FFD">
        <w:fldChar w:fldCharType="begin"/>
      </w:r>
      <w:r w:rsidR="008A7FFD">
        <w:instrText xml:space="preserve"> </w:instrText>
      </w:r>
      <w:r w:rsidR="008A7FFD">
        <w:rPr>
          <w:rFonts w:hint="eastAsia"/>
        </w:rPr>
        <w:instrText>REF _Ref66129151 \r \h</w:instrText>
      </w:r>
      <w:r w:rsidR="008A7FFD">
        <w:instrText xml:space="preserve"> </w:instrText>
      </w:r>
      <w:r w:rsidR="008A7FFD">
        <w:fldChar w:fldCharType="separate"/>
      </w:r>
      <w:r w:rsidR="008A7FFD">
        <w:t>[11]</w:t>
      </w:r>
      <w:r w:rsidR="008A7FFD">
        <w:fldChar w:fldCharType="end"/>
      </w:r>
      <w:r w:rsidR="008A7FFD">
        <w:fldChar w:fldCharType="begin"/>
      </w:r>
      <w:r w:rsidR="008A7FFD">
        <w:instrText xml:space="preserve"> REF _Ref66129187 \r \h </w:instrText>
      </w:r>
      <w:r w:rsidR="008A7FFD">
        <w:fldChar w:fldCharType="separate"/>
      </w:r>
      <w:r w:rsidR="008A7FFD">
        <w:t>[16]</w:t>
      </w:r>
      <w:r w:rsidR="008A7FFD">
        <w:fldChar w:fldCharType="end"/>
      </w:r>
      <w:r w:rsidR="00F65809">
        <w:rPr>
          <w:rFonts w:hint="eastAsia"/>
        </w:rPr>
        <w:t>。</w:t>
      </w:r>
      <w:r w:rsidR="00DC3F15">
        <w:rPr>
          <w:rFonts w:hint="eastAsia"/>
        </w:rPr>
        <w:t>除了</w:t>
      </w:r>
      <w:r w:rsidR="00DC3F15">
        <w:rPr>
          <w:rFonts w:hint="eastAsia"/>
        </w:rPr>
        <w:t>L</w:t>
      </w:r>
      <w:r w:rsidR="00DC3F15">
        <w:t>PT</w:t>
      </w:r>
      <w:r w:rsidR="00DC3F15">
        <w:rPr>
          <w:rFonts w:hint="eastAsia"/>
        </w:rPr>
        <w:t>规则外，</w:t>
      </w:r>
      <w:r w:rsidR="00DC3F15">
        <w:t>MULTIFIT</w:t>
      </w:r>
      <w:r w:rsidR="00DC3F15">
        <w:rPr>
          <w:rFonts w:hint="eastAsia"/>
        </w:rPr>
        <w:t>算法</w:t>
      </w:r>
      <w:r w:rsidR="008A7FFD">
        <w:fldChar w:fldCharType="begin"/>
      </w:r>
      <w:r w:rsidR="008A7FFD">
        <w:instrText xml:space="preserve"> </w:instrText>
      </w:r>
      <w:r w:rsidR="008A7FFD">
        <w:rPr>
          <w:rFonts w:hint="eastAsia"/>
        </w:rPr>
        <w:instrText>REF _Ref66129200 \r \h</w:instrText>
      </w:r>
      <w:r w:rsidR="008A7FFD">
        <w:instrText xml:space="preserve"> </w:instrText>
      </w:r>
      <w:r w:rsidR="008A7FFD">
        <w:fldChar w:fldCharType="separate"/>
      </w:r>
      <w:r w:rsidR="008A7FFD">
        <w:t>[17]</w:t>
      </w:r>
      <w:r w:rsidR="008A7FFD">
        <w:fldChar w:fldCharType="end"/>
      </w:r>
      <w:r w:rsidR="00DC3F15">
        <w:rPr>
          <w:rFonts w:hint="eastAsia"/>
        </w:rPr>
        <w:t>，</w:t>
      </w:r>
      <w:r w:rsidR="00AA1CCF">
        <w:t>COMBINE</w:t>
      </w:r>
      <w:r w:rsidR="00DC3F15">
        <w:rPr>
          <w:rFonts w:hint="eastAsia"/>
        </w:rPr>
        <w:t>算法</w:t>
      </w:r>
      <w:r w:rsidR="008A7FFD">
        <w:fldChar w:fldCharType="begin"/>
      </w:r>
      <w:r w:rsidR="008A7FFD">
        <w:instrText xml:space="preserve"> </w:instrText>
      </w:r>
      <w:r w:rsidR="008A7FFD">
        <w:rPr>
          <w:rFonts w:hint="eastAsia"/>
        </w:rPr>
        <w:instrText>REF _Ref66129209 \r \h</w:instrText>
      </w:r>
      <w:r w:rsidR="008A7FFD">
        <w:instrText xml:space="preserve"> </w:instrText>
      </w:r>
      <w:r w:rsidR="008A7FFD">
        <w:fldChar w:fldCharType="separate"/>
      </w:r>
      <w:r w:rsidR="008A7FFD">
        <w:t>[18]</w:t>
      </w:r>
      <w:r w:rsidR="008A7FFD">
        <w:fldChar w:fldCharType="end"/>
      </w:r>
      <w:r w:rsidR="00DC3F15">
        <w:rPr>
          <w:rFonts w:hint="eastAsia"/>
        </w:rPr>
        <w:t>，</w:t>
      </w:r>
      <w:r w:rsidR="00AA1CCF">
        <w:t>LISTFIT</w:t>
      </w:r>
      <w:r w:rsidR="00DC3F15">
        <w:rPr>
          <w:rFonts w:hint="eastAsia"/>
        </w:rPr>
        <w:t>算法</w:t>
      </w:r>
      <w:r w:rsidR="008A7FFD">
        <w:fldChar w:fldCharType="begin"/>
      </w:r>
      <w:r w:rsidR="008A7FFD">
        <w:instrText xml:space="preserve"> </w:instrText>
      </w:r>
      <w:r w:rsidR="008A7FFD">
        <w:rPr>
          <w:rFonts w:hint="eastAsia"/>
        </w:rPr>
        <w:instrText>REF _Ref66129215 \r \h</w:instrText>
      </w:r>
      <w:r w:rsidR="008A7FFD">
        <w:instrText xml:space="preserve"> </w:instrText>
      </w:r>
      <w:r w:rsidR="008A7FFD">
        <w:fldChar w:fldCharType="separate"/>
      </w:r>
      <w:r w:rsidR="008A7FFD">
        <w:t>[19]</w:t>
      </w:r>
      <w:r w:rsidR="008A7FFD">
        <w:fldChar w:fldCharType="end"/>
      </w:r>
      <w:r w:rsidR="00DC3F15">
        <w:rPr>
          <w:rFonts w:hint="eastAsia"/>
        </w:rPr>
        <w:t>等都是应用于并行机调度问题的构造启发式算法。</w:t>
      </w:r>
    </w:p>
    <w:p w14:paraId="395052EA" w14:textId="14BEB34A" w:rsidR="00856664" w:rsidRDefault="00065AA9" w:rsidP="00223FAC">
      <w:pPr>
        <w:ind w:firstLine="420"/>
      </w:pPr>
      <w:r>
        <w:rPr>
          <w:rFonts w:hint="eastAsia"/>
        </w:rPr>
        <w:t>相比构造启发式算法，迭代启发式</w:t>
      </w:r>
      <w:r w:rsidR="00A30E38">
        <w:rPr>
          <w:rFonts w:hint="eastAsia"/>
        </w:rPr>
        <w:t>算法凭借着</w:t>
      </w:r>
      <w:r>
        <w:rPr>
          <w:rFonts w:hint="eastAsia"/>
        </w:rPr>
        <w:t>通用性强，</w:t>
      </w:r>
      <w:r w:rsidR="00A30E38">
        <w:rPr>
          <w:rFonts w:hint="eastAsia"/>
        </w:rPr>
        <w:t>对解空间的搜索深入等</w:t>
      </w:r>
      <w:r>
        <w:rPr>
          <w:rFonts w:hint="eastAsia"/>
        </w:rPr>
        <w:t>特点</w:t>
      </w:r>
      <w:r w:rsidR="00A30E38">
        <w:rPr>
          <w:rFonts w:hint="eastAsia"/>
        </w:rPr>
        <w:t>越来越受到研究人员的重视。迭代启发式算法往往从一个初始解或由多个初始解组成的初始种群出发，根据</w:t>
      </w:r>
      <w:r w:rsidR="000C5334">
        <w:rPr>
          <w:rFonts w:hint="eastAsia"/>
        </w:rPr>
        <w:t>一定的机制或者规则对解空间进行搜索。在每一次的迭代中对当前解或当前种群进行更新，在达到终止标准后停止迭代。根据每次进行迭代的解数量，可以将迭代启发式分为邻域搜索算法和群智能搜索算法。</w:t>
      </w:r>
      <w:r w:rsidR="00884FB8">
        <w:rPr>
          <w:rFonts w:hint="eastAsia"/>
        </w:rPr>
        <w:t>邻域搜索算法是一类串行搜索算法，</w:t>
      </w:r>
      <w:r w:rsidR="00A72ACC">
        <w:rPr>
          <w:rFonts w:hint="eastAsia"/>
        </w:rPr>
        <w:t>基于单一初始解出发，</w:t>
      </w:r>
      <w:r w:rsidR="00884FB8">
        <w:rPr>
          <w:rFonts w:hint="eastAsia"/>
        </w:rPr>
        <w:t>每次迭代时</w:t>
      </w:r>
      <w:r w:rsidR="00AA30CA">
        <w:rPr>
          <w:rFonts w:hint="eastAsia"/>
        </w:rPr>
        <w:t>对当前解产生一批候选解的集合（邻域），从中选取解进行更新。常见的邻域搜索算法有</w:t>
      </w:r>
      <w:r w:rsidR="00A72ACC">
        <w:rPr>
          <w:rFonts w:hint="eastAsia"/>
        </w:rPr>
        <w:t>模拟退火算法</w:t>
      </w:r>
      <w:r w:rsidR="00A72ACC">
        <w:rPr>
          <w:rFonts w:hint="eastAsia"/>
        </w:rPr>
        <w:t>(</w:t>
      </w:r>
      <w:r w:rsidR="00A72ACC">
        <w:t>simulated anneling, SA)</w:t>
      </w:r>
      <w:r w:rsidR="00A72ACC">
        <w:rPr>
          <w:rFonts w:hint="eastAsia"/>
        </w:rPr>
        <w:t>，禁忌搜索算法</w:t>
      </w:r>
      <w:r w:rsidR="00A72ACC">
        <w:rPr>
          <w:rFonts w:hint="eastAsia"/>
        </w:rPr>
        <w:t>(</w:t>
      </w:r>
      <w:r w:rsidR="00A72ACC">
        <w:t>tabu search, TS)</w:t>
      </w:r>
      <w:r w:rsidR="00A72ACC">
        <w:rPr>
          <w:rFonts w:hint="eastAsia"/>
        </w:rPr>
        <w:t>，变邻域搜索</w:t>
      </w:r>
      <w:r w:rsidR="00A72ACC">
        <w:rPr>
          <w:rFonts w:hint="eastAsia"/>
        </w:rPr>
        <w:t>(</w:t>
      </w:r>
      <w:r w:rsidR="00A72ACC">
        <w:t>variable neighborhood search, VNS)</w:t>
      </w:r>
      <w:r w:rsidR="00A72ACC">
        <w:rPr>
          <w:rFonts w:hint="eastAsia"/>
        </w:rPr>
        <w:t>等。</w:t>
      </w:r>
      <w:r w:rsidR="00A72ACC">
        <w:rPr>
          <w:rFonts w:hint="eastAsia"/>
        </w:rPr>
        <w:t>S</w:t>
      </w:r>
      <w:r w:rsidR="00A72ACC">
        <w:t>A</w:t>
      </w:r>
      <w:r w:rsidR="00513ECB">
        <w:rPr>
          <w:rFonts w:hint="eastAsia"/>
        </w:rPr>
        <w:t>是一种模拟物理固体退火过程的算法，利用</w:t>
      </w:r>
      <w:r w:rsidR="00513ECB">
        <w:rPr>
          <w:rFonts w:hint="eastAsia"/>
        </w:rPr>
        <w:t>M</w:t>
      </w:r>
      <w:r w:rsidR="00513ECB">
        <w:t>etropolis</w:t>
      </w:r>
      <w:r w:rsidR="00513ECB">
        <w:rPr>
          <w:rFonts w:hint="eastAsia"/>
        </w:rPr>
        <w:t>准则来防止算法陷入局部最优。</w:t>
      </w:r>
      <w:r w:rsidR="00513ECB">
        <w:rPr>
          <w:rFonts w:hint="eastAsia"/>
        </w:rPr>
        <w:t>L</w:t>
      </w:r>
      <w:r w:rsidR="00513ECB">
        <w:t>ee</w:t>
      </w:r>
      <w:r w:rsidR="00513ECB">
        <w:rPr>
          <w:rFonts w:hint="eastAsia"/>
        </w:rPr>
        <w:t>等</w:t>
      </w:r>
      <w:r w:rsidR="008A7FFD">
        <w:fldChar w:fldCharType="begin"/>
      </w:r>
      <w:r w:rsidR="008A7FFD">
        <w:instrText xml:space="preserve"> </w:instrText>
      </w:r>
      <w:r w:rsidR="008A7FFD">
        <w:rPr>
          <w:rFonts w:hint="eastAsia"/>
        </w:rPr>
        <w:instrText>REF _Ref66129187 \r \h</w:instrText>
      </w:r>
      <w:r w:rsidR="008A7FFD">
        <w:instrText xml:space="preserve"> </w:instrText>
      </w:r>
      <w:r w:rsidR="008A7FFD">
        <w:fldChar w:fldCharType="separate"/>
      </w:r>
      <w:r w:rsidR="008A7FFD">
        <w:t>[16]</w:t>
      </w:r>
      <w:r w:rsidR="008A7FFD">
        <w:fldChar w:fldCharType="end"/>
      </w:r>
      <w:r w:rsidR="00513ECB">
        <w:rPr>
          <w:rFonts w:hint="eastAsia"/>
        </w:rPr>
        <w:t>利用</w:t>
      </w:r>
      <w:r w:rsidR="00513ECB">
        <w:rPr>
          <w:rFonts w:hint="eastAsia"/>
        </w:rPr>
        <w:t>S</w:t>
      </w:r>
      <w:r w:rsidR="00513ECB">
        <w:t>A</w:t>
      </w:r>
      <w:r w:rsidR="00513ECB">
        <w:rPr>
          <w:rFonts w:hint="eastAsia"/>
        </w:rPr>
        <w:t>对一致并行机调度问题进行求解，采用</w:t>
      </w:r>
      <w:r w:rsidR="00513ECB">
        <w:rPr>
          <w:rFonts w:hint="eastAsia"/>
        </w:rPr>
        <w:t>L</w:t>
      </w:r>
      <w:r w:rsidR="00513ECB">
        <w:t>PT</w:t>
      </w:r>
      <w:r w:rsidR="00513ECB">
        <w:rPr>
          <w:rFonts w:hint="eastAsia"/>
        </w:rPr>
        <w:t>准则来产生初始解，通过实验仿真证明了</w:t>
      </w:r>
      <w:r w:rsidR="00513ECB">
        <w:rPr>
          <w:rFonts w:hint="eastAsia"/>
        </w:rPr>
        <w:t>S</w:t>
      </w:r>
      <w:r w:rsidR="00513ECB">
        <w:t>A</w:t>
      </w:r>
      <w:r w:rsidR="00513ECB">
        <w:rPr>
          <w:rFonts w:hint="eastAsia"/>
        </w:rPr>
        <w:t>相比其他构造性启发式算法由更强的求解能力。</w:t>
      </w:r>
      <w:r w:rsidR="00B65B1E">
        <w:rPr>
          <w:rFonts w:hint="eastAsia"/>
        </w:rPr>
        <w:t>T</w:t>
      </w:r>
      <w:r w:rsidR="00B65B1E">
        <w:t>S</w:t>
      </w:r>
      <w:r w:rsidR="00B65B1E">
        <w:rPr>
          <w:rFonts w:hint="eastAsia"/>
        </w:rPr>
        <w:t>利用禁忌表来“记忆”一定次数的操作，从而防止算法陷入局部最优。</w:t>
      </w:r>
      <w:r w:rsidR="008A7FFD">
        <w:t>Yamashita</w:t>
      </w:r>
      <w:r w:rsidR="00B65B1E">
        <w:rPr>
          <w:rFonts w:hint="eastAsia"/>
        </w:rPr>
        <w:t>等</w:t>
      </w:r>
      <w:r w:rsidR="008A7FFD">
        <w:fldChar w:fldCharType="begin"/>
      </w:r>
      <w:r w:rsidR="008A7FFD">
        <w:instrText xml:space="preserve"> </w:instrText>
      </w:r>
      <w:r w:rsidR="008A7FFD">
        <w:rPr>
          <w:rFonts w:hint="eastAsia"/>
        </w:rPr>
        <w:instrText>REF _Ref66129237 \r \h</w:instrText>
      </w:r>
      <w:r w:rsidR="008A7FFD">
        <w:instrText xml:space="preserve"> </w:instrText>
      </w:r>
      <w:r w:rsidR="008A7FFD">
        <w:fldChar w:fldCharType="separate"/>
      </w:r>
      <w:r w:rsidR="008A7FFD">
        <w:t>[20]</w:t>
      </w:r>
      <w:r w:rsidR="008A7FFD">
        <w:fldChar w:fldCharType="end"/>
      </w:r>
      <w:r w:rsidR="00B65B1E">
        <w:rPr>
          <w:rFonts w:hint="eastAsia"/>
        </w:rPr>
        <w:t>采用</w:t>
      </w:r>
      <w:r w:rsidR="00B65B1E">
        <w:rPr>
          <w:rFonts w:hint="eastAsia"/>
        </w:rPr>
        <w:t>T</w:t>
      </w:r>
      <w:r w:rsidR="00B65B1E">
        <w:t>S</w:t>
      </w:r>
      <w:r w:rsidR="00B65B1E">
        <w:rPr>
          <w:rFonts w:hint="eastAsia"/>
        </w:rPr>
        <w:t>来优化一致并行机调度问题中的工件平均滞后时间，并通过增加禁忌表长度和设计更有效的解移动方式来提升</w:t>
      </w:r>
      <w:r w:rsidR="00401ADB">
        <w:rPr>
          <w:rFonts w:hint="eastAsia"/>
        </w:rPr>
        <w:t>对解空间的探索能力。邻域构造是邻域搜索算法中的重要步骤，</w:t>
      </w:r>
      <w:r w:rsidR="00401ADB">
        <w:t>VNS</w:t>
      </w:r>
      <w:r w:rsidR="00401ADB">
        <w:rPr>
          <w:rFonts w:hint="eastAsia"/>
        </w:rPr>
        <w:t>对同一个当前解采用多种邻域构造产生不同的邻域解，再从中</w:t>
      </w:r>
      <w:r w:rsidR="00401ADB">
        <w:rPr>
          <w:rFonts w:hint="eastAsia"/>
        </w:rPr>
        <w:lastRenderedPageBreak/>
        <w:t>选出解进行更新。</w:t>
      </w:r>
      <w:r w:rsidR="00401ADB">
        <w:rPr>
          <w:rFonts w:hint="eastAsia"/>
        </w:rPr>
        <w:t>A</w:t>
      </w:r>
      <w:r w:rsidR="00401ADB">
        <w:t>lharkan</w:t>
      </w:r>
      <w:r w:rsidR="00401ADB">
        <w:rPr>
          <w:rFonts w:hint="eastAsia"/>
        </w:rPr>
        <w:t>等</w:t>
      </w:r>
      <w:r w:rsidR="008A7FFD">
        <w:fldChar w:fldCharType="begin"/>
      </w:r>
      <w:r w:rsidR="008A7FFD">
        <w:instrText xml:space="preserve"> </w:instrText>
      </w:r>
      <w:r w:rsidR="008A7FFD">
        <w:rPr>
          <w:rFonts w:hint="eastAsia"/>
        </w:rPr>
        <w:instrText>REF _Ref66129260 \r \h</w:instrText>
      </w:r>
      <w:r w:rsidR="008A7FFD">
        <w:instrText xml:space="preserve"> </w:instrText>
      </w:r>
      <w:r w:rsidR="008A7FFD">
        <w:fldChar w:fldCharType="separate"/>
      </w:r>
      <w:r w:rsidR="008A7FFD">
        <w:t>[21]</w:t>
      </w:r>
      <w:r w:rsidR="008A7FFD">
        <w:fldChar w:fldCharType="end"/>
      </w:r>
      <w:r w:rsidR="00D96D93">
        <w:rPr>
          <w:rFonts w:hint="eastAsia"/>
        </w:rPr>
        <w:t>对最小化</w:t>
      </w:r>
      <w:r w:rsidR="00D96D93">
        <w:rPr>
          <w:rFonts w:hint="eastAsia"/>
        </w:rPr>
        <w:t>m</w:t>
      </w:r>
      <w:r w:rsidR="00D96D93">
        <w:t>akespan</w:t>
      </w:r>
      <w:r w:rsidR="00D96D93">
        <w:rPr>
          <w:rFonts w:hint="eastAsia"/>
        </w:rPr>
        <w:t>的一致并行机调度问题</w:t>
      </w:r>
      <w:r w:rsidR="00401ADB">
        <w:rPr>
          <w:rFonts w:hint="eastAsia"/>
        </w:rPr>
        <w:t>采用了五种邻域构造方式来</w:t>
      </w:r>
      <w:r w:rsidR="00D96D93">
        <w:rPr>
          <w:rFonts w:hint="eastAsia"/>
        </w:rPr>
        <w:t>产生邻域解，并分别用随机和</w:t>
      </w:r>
      <w:r w:rsidR="00D96D93">
        <w:rPr>
          <w:rFonts w:hint="eastAsia"/>
        </w:rPr>
        <w:t>L</w:t>
      </w:r>
      <w:r w:rsidR="00D96D93">
        <w:t>PT</w:t>
      </w:r>
      <w:r w:rsidR="00D96D93">
        <w:rPr>
          <w:rFonts w:hint="eastAsia"/>
        </w:rPr>
        <w:t>规则两种方式产生初始解。仿真结果表明该改进的变邻域搜索算法比起一般的邻域搜索算法可以获得更好的平均</w:t>
      </w:r>
      <w:r w:rsidR="00D96D93">
        <w:rPr>
          <w:rFonts w:hint="eastAsia"/>
        </w:rPr>
        <w:t>m</w:t>
      </w:r>
      <w:r w:rsidR="00D96D93">
        <w:t>akes</w:t>
      </w:r>
      <w:r w:rsidR="00D96D93">
        <w:rPr>
          <w:rFonts w:hint="eastAsia"/>
        </w:rPr>
        <w:t>p</w:t>
      </w:r>
      <w:r w:rsidR="00D96D93">
        <w:t>an</w:t>
      </w:r>
      <w:r w:rsidR="00D96D93">
        <w:rPr>
          <w:rFonts w:hint="eastAsia"/>
        </w:rPr>
        <w:t>。</w:t>
      </w:r>
    </w:p>
    <w:p w14:paraId="31363BE5" w14:textId="1DA15962" w:rsidR="0097243F" w:rsidRDefault="0097243F" w:rsidP="000E7D9E">
      <w:pPr>
        <w:ind w:firstLine="420"/>
      </w:pPr>
      <w:r>
        <w:rPr>
          <w:rFonts w:hint="eastAsia"/>
        </w:rPr>
        <w:t>群智能</w:t>
      </w:r>
      <w:r w:rsidR="00223FAC">
        <w:rPr>
          <w:rFonts w:hint="eastAsia"/>
        </w:rPr>
        <w:t>搜索算法以多个解组成的种群为基础，通过模仿自然界中的一些生物行为或者自然规律对解空间进行全面的探索。如模仿生物进化的遗传算法</w:t>
      </w:r>
      <w:r w:rsidR="00223FAC">
        <w:rPr>
          <w:rFonts w:hint="eastAsia"/>
        </w:rPr>
        <w:t>(</w:t>
      </w:r>
      <w:r w:rsidR="00223FAC">
        <w:t>genetic algorithm, GA)</w:t>
      </w:r>
      <w:r w:rsidR="00223FAC">
        <w:rPr>
          <w:rFonts w:hint="eastAsia"/>
        </w:rPr>
        <w:t>，参考鸟群捕食的粒子群算法</w:t>
      </w:r>
      <w:r w:rsidR="00223FAC">
        <w:rPr>
          <w:rFonts w:hint="eastAsia"/>
        </w:rPr>
        <w:t>(</w:t>
      </w:r>
      <w:r w:rsidR="00223FAC">
        <w:t xml:space="preserve">particle swarm optimization, PSO), </w:t>
      </w:r>
      <w:r w:rsidR="00223FAC">
        <w:rPr>
          <w:rFonts w:hint="eastAsia"/>
        </w:rPr>
        <w:t>模仿布谷鸟下蛋行为的布谷鸟算法</w:t>
      </w:r>
      <w:r w:rsidR="00223FAC">
        <w:rPr>
          <w:rFonts w:hint="eastAsia"/>
        </w:rPr>
        <w:t>(</w:t>
      </w:r>
      <w:r w:rsidR="00223FAC">
        <w:t>cuckoo search, CS)</w:t>
      </w:r>
      <w:r w:rsidR="00856664">
        <w:rPr>
          <w:rFonts w:hint="eastAsia"/>
        </w:rPr>
        <w:t>，模拟音乐创作的和声搜索算法</w:t>
      </w:r>
      <w:r w:rsidR="00856664">
        <w:rPr>
          <w:rFonts w:hint="eastAsia"/>
        </w:rPr>
        <w:t>(</w:t>
      </w:r>
      <w:r w:rsidR="00856664">
        <w:t>harmony search, HS)</w:t>
      </w:r>
      <w:r w:rsidR="00856664">
        <w:rPr>
          <w:rFonts w:hint="eastAsia"/>
        </w:rPr>
        <w:t>等。群智能搜索算法在并行机调度问题中有着各种应用。</w:t>
      </w:r>
      <w:r w:rsidR="00856664">
        <w:rPr>
          <w:rFonts w:hint="eastAsia"/>
        </w:rPr>
        <w:t>Liu</w:t>
      </w:r>
      <w:r w:rsidR="00856664">
        <w:rPr>
          <w:rFonts w:hint="eastAsia"/>
        </w:rPr>
        <w:t>等采用了</w:t>
      </w:r>
      <w:r w:rsidR="00856664">
        <w:rPr>
          <w:rFonts w:hint="eastAsia"/>
        </w:rPr>
        <w:t>G</w:t>
      </w:r>
      <w:r w:rsidR="00856664">
        <w:t>A</w:t>
      </w:r>
      <w:r w:rsidR="00856664">
        <w:rPr>
          <w:rFonts w:hint="eastAsia"/>
        </w:rPr>
        <w:t>对一致并行机调度问题进行求解，利用交叉变异等方式对种群进行更新，通过实验证明求解大规模问题时</w:t>
      </w:r>
      <w:r w:rsidR="00856664">
        <w:rPr>
          <w:rFonts w:hint="eastAsia"/>
        </w:rPr>
        <w:t>G</w:t>
      </w:r>
      <w:r w:rsidR="00856664">
        <w:t>A</w:t>
      </w:r>
      <w:r w:rsidR="00856664">
        <w:rPr>
          <w:rFonts w:hint="eastAsia"/>
        </w:rPr>
        <w:t>比</w:t>
      </w:r>
      <w:r w:rsidR="00856664">
        <w:rPr>
          <w:rFonts w:hint="eastAsia"/>
        </w:rPr>
        <w:t>S</w:t>
      </w:r>
      <w:r w:rsidR="00856664">
        <w:t>A</w:t>
      </w:r>
      <w:r w:rsidR="00856664">
        <w:rPr>
          <w:rFonts w:hint="eastAsia"/>
        </w:rPr>
        <w:t>和</w:t>
      </w:r>
      <w:r w:rsidR="00856664">
        <w:rPr>
          <w:rFonts w:hint="eastAsia"/>
        </w:rPr>
        <w:t>L</w:t>
      </w:r>
      <w:r w:rsidR="00856664">
        <w:t>PT</w:t>
      </w:r>
      <w:r w:rsidR="00856664">
        <w:rPr>
          <w:rFonts w:hint="eastAsia"/>
        </w:rPr>
        <w:t>表现更佳。</w:t>
      </w:r>
      <w:r w:rsidR="00856664">
        <w:rPr>
          <w:rFonts w:hint="eastAsia"/>
        </w:rPr>
        <w:t>K</w:t>
      </w:r>
      <w:r w:rsidR="00856664">
        <w:t>ashan</w:t>
      </w:r>
      <w:r w:rsidR="00856664">
        <w:rPr>
          <w:rFonts w:hint="eastAsia"/>
        </w:rPr>
        <w:t>等</w:t>
      </w:r>
      <w:r w:rsidR="008A7FFD">
        <w:fldChar w:fldCharType="begin"/>
      </w:r>
      <w:r w:rsidR="008A7FFD">
        <w:instrText xml:space="preserve"> </w:instrText>
      </w:r>
      <w:r w:rsidR="008A7FFD">
        <w:rPr>
          <w:rFonts w:hint="eastAsia"/>
        </w:rPr>
        <w:instrText>REF _Ref66129270 \r \h</w:instrText>
      </w:r>
      <w:r w:rsidR="008A7FFD">
        <w:instrText xml:space="preserve"> </w:instrText>
      </w:r>
      <w:r w:rsidR="008A7FFD">
        <w:fldChar w:fldCharType="separate"/>
      </w:r>
      <w:r w:rsidR="008A7FFD">
        <w:t>[22]</w:t>
      </w:r>
      <w:r w:rsidR="008A7FFD">
        <w:fldChar w:fldCharType="end"/>
      </w:r>
      <w:r w:rsidR="00856664">
        <w:rPr>
          <w:rFonts w:hint="eastAsia"/>
        </w:rPr>
        <w:t>提出了一种离散化后的</w:t>
      </w:r>
      <w:r w:rsidR="00856664">
        <w:rPr>
          <w:rFonts w:hint="eastAsia"/>
        </w:rPr>
        <w:t>P</w:t>
      </w:r>
      <w:r w:rsidR="00856664">
        <w:t>SO</w:t>
      </w:r>
      <w:r w:rsidR="00856664">
        <w:rPr>
          <w:rFonts w:hint="eastAsia"/>
        </w:rPr>
        <w:t>算法</w:t>
      </w:r>
      <w:r w:rsidR="00307388">
        <w:rPr>
          <w:rFonts w:hint="eastAsia"/>
        </w:rPr>
        <w:t>(</w:t>
      </w:r>
      <w:r w:rsidR="00307388">
        <w:t>discrete particle swarm optimization, DPSO)</w:t>
      </w:r>
      <w:r w:rsidR="00307388">
        <w:rPr>
          <w:rFonts w:hint="eastAsia"/>
        </w:rPr>
        <w:t>用于求解目标函数为</w:t>
      </w:r>
      <w:r w:rsidR="00307388">
        <w:rPr>
          <w:rFonts w:hint="eastAsia"/>
        </w:rPr>
        <w:t>m</w:t>
      </w:r>
      <w:r w:rsidR="00307388">
        <w:t>akespan</w:t>
      </w:r>
      <w:r w:rsidR="00307388">
        <w:rPr>
          <w:rFonts w:hint="eastAsia"/>
        </w:rPr>
        <w:t>的一致并行机调度问题。</w:t>
      </w:r>
      <w:r w:rsidR="00307388">
        <w:t>Chen</w:t>
      </w:r>
      <w:r w:rsidR="00307388">
        <w:rPr>
          <w:rFonts w:hint="eastAsia"/>
        </w:rPr>
        <w:t>等</w:t>
      </w:r>
      <w:r w:rsidR="008A7FFD">
        <w:fldChar w:fldCharType="begin"/>
      </w:r>
      <w:r w:rsidR="008A7FFD">
        <w:instrText xml:space="preserve"> </w:instrText>
      </w:r>
      <w:r w:rsidR="008A7FFD">
        <w:rPr>
          <w:rFonts w:hint="eastAsia"/>
        </w:rPr>
        <w:instrText>REF _Ref66129275 \r \h</w:instrText>
      </w:r>
      <w:r w:rsidR="008A7FFD">
        <w:instrText xml:space="preserve"> </w:instrText>
      </w:r>
      <w:r w:rsidR="008A7FFD">
        <w:fldChar w:fldCharType="separate"/>
      </w:r>
      <w:r w:rsidR="008A7FFD">
        <w:t>[23]</w:t>
      </w:r>
      <w:r w:rsidR="008A7FFD">
        <w:fldChar w:fldCharType="end"/>
      </w:r>
      <w:r w:rsidR="00307388">
        <w:rPr>
          <w:rFonts w:hint="eastAsia"/>
        </w:rPr>
        <w:t>在</w:t>
      </w:r>
      <w:r w:rsidR="00307388">
        <w:rPr>
          <w:rFonts w:hint="eastAsia"/>
        </w:rPr>
        <w:t>H</w:t>
      </w:r>
      <w:r w:rsidR="00307388">
        <w:t>S</w:t>
      </w:r>
      <w:r w:rsidR="00307388">
        <w:rPr>
          <w:rFonts w:hint="eastAsia"/>
        </w:rPr>
        <w:t>基础上提出了动态和声算法</w:t>
      </w:r>
      <w:r w:rsidR="00307388">
        <w:rPr>
          <w:rFonts w:hint="eastAsia"/>
        </w:rPr>
        <w:t>(</w:t>
      </w:r>
      <w:r w:rsidR="00307388">
        <w:t>dynamic harmony search, DHS)</w:t>
      </w:r>
      <w:r w:rsidR="00307388">
        <w:rPr>
          <w:rFonts w:hint="eastAsia"/>
        </w:rPr>
        <w:t>来解决最小化</w:t>
      </w:r>
      <w:r w:rsidR="00307388">
        <w:t>makespan</w:t>
      </w:r>
      <w:r w:rsidR="00307388">
        <w:rPr>
          <w:rFonts w:hint="eastAsia"/>
        </w:rPr>
        <w:t>的一致并行机调度问题，把整个和声库分为多个子和声库分别进行独立的进化更新。同时还加入了</w:t>
      </w:r>
      <w:r w:rsidR="00307388">
        <w:t>VNS</w:t>
      </w:r>
      <w:r w:rsidR="00307388">
        <w:rPr>
          <w:rFonts w:hint="eastAsia"/>
        </w:rPr>
        <w:t>的步骤来增强</w:t>
      </w:r>
      <w:r w:rsidR="00307388">
        <w:rPr>
          <w:rFonts w:hint="eastAsia"/>
        </w:rPr>
        <w:t>D</w:t>
      </w:r>
      <w:r w:rsidR="00307388">
        <w:t>HS</w:t>
      </w:r>
      <w:r w:rsidR="00307388">
        <w:rPr>
          <w:rFonts w:hint="eastAsia"/>
        </w:rPr>
        <w:t>的局部搜索能力。</w:t>
      </w:r>
      <w:r w:rsidR="00307388">
        <w:rPr>
          <w:rFonts w:hint="eastAsia"/>
        </w:rPr>
        <w:t>L</w:t>
      </w:r>
      <w:r w:rsidR="00307388">
        <w:t>aha</w:t>
      </w:r>
      <w:r w:rsidR="00307388">
        <w:rPr>
          <w:rFonts w:hint="eastAsia"/>
        </w:rPr>
        <w:t>等</w:t>
      </w:r>
      <w:r w:rsidR="008A7FFD">
        <w:fldChar w:fldCharType="begin"/>
      </w:r>
      <w:r w:rsidR="008A7FFD">
        <w:instrText xml:space="preserve"> </w:instrText>
      </w:r>
      <w:r w:rsidR="008A7FFD">
        <w:rPr>
          <w:rFonts w:hint="eastAsia"/>
        </w:rPr>
        <w:instrText>REF _Ref66129280 \r \h</w:instrText>
      </w:r>
      <w:r w:rsidR="008A7FFD">
        <w:instrText xml:space="preserve"> </w:instrText>
      </w:r>
      <w:r w:rsidR="008A7FFD">
        <w:fldChar w:fldCharType="separate"/>
      </w:r>
      <w:r w:rsidR="008A7FFD">
        <w:t>[24]</w:t>
      </w:r>
      <w:r w:rsidR="008A7FFD">
        <w:fldChar w:fldCharType="end"/>
      </w:r>
      <w:r w:rsidR="00307388">
        <w:rPr>
          <w:rFonts w:hint="eastAsia"/>
        </w:rPr>
        <w:t>在求解一致并行机调度问题时</w:t>
      </w:r>
      <w:r w:rsidR="000E7D9E">
        <w:rPr>
          <w:rFonts w:hint="eastAsia"/>
        </w:rPr>
        <w:t>提出了一种改进布谷鸟算法</w:t>
      </w:r>
      <w:r w:rsidR="000E7D9E">
        <w:rPr>
          <w:rFonts w:hint="eastAsia"/>
        </w:rPr>
        <w:t>(</w:t>
      </w:r>
      <w:r w:rsidR="000E7D9E">
        <w:t>improved cuckoo search, ICSA)</w:t>
      </w:r>
      <w:r w:rsidR="00307388">
        <w:rPr>
          <w:rFonts w:hint="eastAsia"/>
        </w:rPr>
        <w:t>，</w:t>
      </w:r>
      <w:r w:rsidR="000E7D9E">
        <w:rPr>
          <w:rFonts w:hint="eastAsia"/>
        </w:rPr>
        <w:t>对传统的</w:t>
      </w:r>
      <w:r w:rsidR="000E7D9E">
        <w:rPr>
          <w:rFonts w:hint="eastAsia"/>
        </w:rPr>
        <w:t>C</w:t>
      </w:r>
      <w:r w:rsidR="000E7D9E">
        <w:t>SA</w:t>
      </w:r>
      <w:r w:rsidR="000E7D9E">
        <w:rPr>
          <w:rFonts w:hint="eastAsia"/>
        </w:rPr>
        <w:t>加入了离散化的策略使得</w:t>
      </w:r>
      <w:r w:rsidR="000E7D9E">
        <w:rPr>
          <w:rFonts w:hint="eastAsia"/>
        </w:rPr>
        <w:t>C</w:t>
      </w:r>
      <w:r w:rsidR="000E7D9E">
        <w:t>SA</w:t>
      </w:r>
      <w:r w:rsidR="000E7D9E">
        <w:rPr>
          <w:rFonts w:hint="eastAsia"/>
        </w:rPr>
        <w:t>中用于种群更新的莱维飞行能适用于调度问题。同时还加入了局部更新的步骤来增强算法的搜索能力。实验结果表明布谷鸟算法有着强大的全局搜索能力，相比</w:t>
      </w:r>
      <w:r w:rsidR="000E7D9E">
        <w:rPr>
          <w:rFonts w:hint="eastAsia"/>
        </w:rPr>
        <w:t>P</w:t>
      </w:r>
      <w:r w:rsidR="000E7D9E">
        <w:t>SO, SA</w:t>
      </w:r>
      <w:r w:rsidR="000E7D9E">
        <w:rPr>
          <w:rFonts w:hint="eastAsia"/>
        </w:rPr>
        <w:t>，</w:t>
      </w:r>
      <w:r w:rsidR="000E7D9E">
        <w:rPr>
          <w:rFonts w:hint="eastAsia"/>
        </w:rPr>
        <w:t>G</w:t>
      </w:r>
      <w:r w:rsidR="000E7D9E">
        <w:t>A</w:t>
      </w:r>
      <w:r w:rsidR="000E7D9E">
        <w:rPr>
          <w:rFonts w:hint="eastAsia"/>
        </w:rPr>
        <w:t>等能获得更好的求解结果。</w:t>
      </w:r>
    </w:p>
    <w:p w14:paraId="26B2A487" w14:textId="24C58A94" w:rsidR="00CA19B7" w:rsidRDefault="00CA19B7" w:rsidP="00CA19B7">
      <w:pPr>
        <w:pStyle w:val="a0"/>
      </w:pPr>
      <w:r>
        <w:rPr>
          <w:rFonts w:hint="eastAsia"/>
        </w:rPr>
        <w:t>不确定性并行机调度问题研究现状</w:t>
      </w:r>
    </w:p>
    <w:p w14:paraId="49621825" w14:textId="5EE3E359" w:rsidR="000E7D9E" w:rsidRDefault="000E7D9E" w:rsidP="000E7D9E">
      <w:pPr>
        <w:ind w:firstLine="420"/>
      </w:pPr>
      <w:r>
        <w:rPr>
          <w:rFonts w:hint="eastAsia"/>
        </w:rPr>
        <w:t>上一小节介绍了近些年来并行机调度领域的丰富研究成果。然而</w:t>
      </w:r>
      <w:r w:rsidR="00E9223F">
        <w:rPr>
          <w:rFonts w:hint="eastAsia"/>
        </w:rPr>
        <w:t>大部分</w:t>
      </w:r>
      <w:r>
        <w:rPr>
          <w:rFonts w:hint="eastAsia"/>
        </w:rPr>
        <w:t>的研究都是在</w:t>
      </w:r>
      <w:r w:rsidR="00E9223F">
        <w:rPr>
          <w:rFonts w:hint="eastAsia"/>
        </w:rPr>
        <w:t>理想的</w:t>
      </w:r>
      <w:r>
        <w:rPr>
          <w:rFonts w:hint="eastAsia"/>
        </w:rPr>
        <w:t>确定性</w:t>
      </w:r>
      <w:r w:rsidR="003F5872">
        <w:rPr>
          <w:rFonts w:hint="eastAsia"/>
        </w:rPr>
        <w:t>环境下进行</w:t>
      </w:r>
      <w:r w:rsidR="00E9223F">
        <w:rPr>
          <w:rFonts w:hint="eastAsia"/>
        </w:rPr>
        <w:t>的，即各种生产参数如加工时间等都是已知且确定的。然而由于存在工人加工熟练度，机器故障，现场意外的加工干扰等不确定因素</w:t>
      </w:r>
      <w:r w:rsidR="00E37084">
        <w:fldChar w:fldCharType="begin"/>
      </w:r>
      <w:r w:rsidR="00E37084">
        <w:instrText xml:space="preserve"> </w:instrText>
      </w:r>
      <w:r w:rsidR="00E37084">
        <w:rPr>
          <w:rFonts w:hint="eastAsia"/>
        </w:rPr>
        <w:instrText>REF _Ref66277861 \r \h</w:instrText>
      </w:r>
      <w:r w:rsidR="00E37084">
        <w:instrText xml:space="preserve"> </w:instrText>
      </w:r>
      <w:r w:rsidR="00E37084">
        <w:fldChar w:fldCharType="separate"/>
      </w:r>
      <w:r w:rsidR="00E37084">
        <w:t>[25]</w:t>
      </w:r>
      <w:r w:rsidR="00E37084">
        <w:fldChar w:fldCharType="end"/>
      </w:r>
      <w:r w:rsidR="00207D13">
        <w:rPr>
          <w:rFonts w:hint="eastAsia"/>
        </w:rPr>
        <w:t>-</w:t>
      </w:r>
      <w:r w:rsidR="00E37084">
        <w:fldChar w:fldCharType="begin"/>
      </w:r>
      <w:r w:rsidR="00E37084">
        <w:instrText xml:space="preserve"> </w:instrText>
      </w:r>
      <w:r w:rsidR="00E37084">
        <w:rPr>
          <w:rFonts w:hint="eastAsia"/>
        </w:rPr>
        <w:instrText>REF _Ref66277869 \r \h</w:instrText>
      </w:r>
      <w:r w:rsidR="00E37084">
        <w:instrText xml:space="preserve"> </w:instrText>
      </w:r>
      <w:r w:rsidR="00E37084">
        <w:fldChar w:fldCharType="separate"/>
      </w:r>
      <w:r w:rsidR="00E37084">
        <w:t>[27]</w:t>
      </w:r>
      <w:r w:rsidR="00E37084">
        <w:fldChar w:fldCharType="end"/>
      </w:r>
      <w:r w:rsidR="00E9223F">
        <w:rPr>
          <w:rFonts w:hint="eastAsia"/>
        </w:rPr>
        <w:t>，传统的确定性模型和实际加工模型之间存在着一定差距，此时按照求解确定性模型得到的方案进行加工制造难以达到生产预期。因此对不确定并行机调度问题进行研究有着重要的</w:t>
      </w:r>
      <w:r w:rsidR="00183628">
        <w:rPr>
          <w:rFonts w:hint="eastAsia"/>
        </w:rPr>
        <w:t>学术</w:t>
      </w:r>
      <w:r w:rsidR="00E9223F">
        <w:rPr>
          <w:rFonts w:hint="eastAsia"/>
        </w:rPr>
        <w:t>意义和</w:t>
      </w:r>
      <w:r w:rsidR="00183628">
        <w:rPr>
          <w:rFonts w:hint="eastAsia"/>
        </w:rPr>
        <w:t>实际价值</w:t>
      </w:r>
      <w:r w:rsidR="00E9223F">
        <w:rPr>
          <w:rFonts w:hint="eastAsia"/>
        </w:rPr>
        <w:t>。</w:t>
      </w:r>
      <w:r w:rsidR="00183628">
        <w:rPr>
          <w:rFonts w:hint="eastAsia"/>
        </w:rPr>
        <w:t>如何处理并行机调度中的不确定参数，建立合适的不确定模型并设计不确定环境下的高效求解算法逐渐成为了研究的热门。</w:t>
      </w:r>
    </w:p>
    <w:p w14:paraId="7A6EDBC3" w14:textId="6C8F9690" w:rsidR="00183628" w:rsidRDefault="00183628" w:rsidP="00183628">
      <w:pPr>
        <w:ind w:firstLine="420"/>
      </w:pPr>
      <w:r>
        <w:rPr>
          <w:rFonts w:hint="eastAsia"/>
        </w:rPr>
        <w:t>对于如何处理不确定参数，目前主要有随机分析法，模糊分析法和场景法三种方式。在</w:t>
      </w:r>
      <w:r w:rsidR="001B09E2">
        <w:rPr>
          <w:rFonts w:hint="eastAsia"/>
        </w:rPr>
        <w:t>随机分析</w:t>
      </w:r>
      <w:r>
        <w:rPr>
          <w:rFonts w:hint="eastAsia"/>
        </w:rPr>
        <w:t>法中，</w:t>
      </w:r>
      <w:r w:rsidR="001B09E2">
        <w:rPr>
          <w:rFonts w:hint="eastAsia"/>
        </w:rPr>
        <w:t>不确定参数用随机变量表示，相应的随机变量利用概率分布模型进行描述。通常对实际生产中的大量历史数据进行反复分析，利用得到的统计规律来确定其概率分布模型。常见的模型有指数分布，正态分布等。</w:t>
      </w:r>
      <w:r w:rsidR="00904D94">
        <w:rPr>
          <w:rFonts w:hint="eastAsia"/>
        </w:rPr>
        <w:t>如</w:t>
      </w:r>
      <w:r w:rsidR="00904D94" w:rsidRPr="00904D94">
        <w:t>Alimoradi</w:t>
      </w:r>
      <w:r w:rsidR="00904D94">
        <w:rPr>
          <w:rFonts w:hint="eastAsia"/>
        </w:rPr>
        <w:t>等</w:t>
      </w:r>
      <w:r w:rsidR="00E37084">
        <w:fldChar w:fldCharType="begin"/>
      </w:r>
      <w:r w:rsidR="00E37084">
        <w:instrText xml:space="preserve"> </w:instrText>
      </w:r>
      <w:r w:rsidR="00E37084">
        <w:rPr>
          <w:rFonts w:hint="eastAsia"/>
        </w:rPr>
        <w:instrText>REF _Ref66277876 \r \h</w:instrText>
      </w:r>
      <w:r w:rsidR="00E37084">
        <w:instrText xml:space="preserve"> </w:instrText>
      </w:r>
      <w:r w:rsidR="00E37084">
        <w:fldChar w:fldCharType="separate"/>
      </w:r>
      <w:r w:rsidR="00E37084">
        <w:t>[28]</w:t>
      </w:r>
      <w:r w:rsidR="00E37084">
        <w:fldChar w:fldCharType="end"/>
      </w:r>
      <w:r w:rsidR="00904D94">
        <w:rPr>
          <w:rFonts w:hint="eastAsia"/>
        </w:rPr>
        <w:t>在优化一致并行机调度的总流水时间时，将不确定的工件加工时间用满足正态分布的随机变量表示，</w:t>
      </w:r>
      <w:r w:rsidR="00DF2241">
        <w:rPr>
          <w:rFonts w:hint="eastAsia"/>
        </w:rPr>
        <w:t>并设计了一种分支定界算法进行求解。</w:t>
      </w:r>
      <w:r w:rsidR="00E37084">
        <w:t>Ranjbar</w:t>
      </w:r>
      <w:r w:rsidR="00DF4261">
        <w:rPr>
          <w:rFonts w:hint="eastAsia"/>
        </w:rPr>
        <w:t>等</w:t>
      </w:r>
      <w:r w:rsidR="00E37084">
        <w:fldChar w:fldCharType="begin"/>
      </w:r>
      <w:r w:rsidR="00E37084">
        <w:instrText xml:space="preserve"> </w:instrText>
      </w:r>
      <w:r w:rsidR="00E37084">
        <w:rPr>
          <w:rFonts w:hint="eastAsia"/>
        </w:rPr>
        <w:instrText>REF _Ref66277885 \r \h</w:instrText>
      </w:r>
      <w:r w:rsidR="00E37084">
        <w:instrText xml:space="preserve"> </w:instrText>
      </w:r>
      <w:r w:rsidR="00E37084">
        <w:fldChar w:fldCharType="separate"/>
      </w:r>
      <w:r w:rsidR="00E37084">
        <w:t>[29]</w:t>
      </w:r>
      <w:r w:rsidR="00E37084">
        <w:fldChar w:fldCharType="end"/>
      </w:r>
      <w:r w:rsidR="00DF4261">
        <w:rPr>
          <w:rFonts w:hint="eastAsia"/>
        </w:rPr>
        <w:t>提出了</w:t>
      </w:r>
      <w:r w:rsidR="00E37084">
        <w:rPr>
          <w:rFonts w:hint="eastAsia"/>
        </w:rPr>
        <w:t>两</w:t>
      </w:r>
      <w:r w:rsidR="00DF4261">
        <w:rPr>
          <w:rFonts w:hint="eastAsia"/>
        </w:rPr>
        <w:t>种</w:t>
      </w:r>
      <w:r w:rsidR="00E37084">
        <w:rPr>
          <w:rFonts w:hint="eastAsia"/>
        </w:rPr>
        <w:t>分支定界算法来求解最大化顾客满意度的一致并行机调度问题</w:t>
      </w:r>
      <w:r w:rsidR="00DF4261">
        <w:rPr>
          <w:rFonts w:hint="eastAsia"/>
        </w:rPr>
        <w:t>，</w:t>
      </w:r>
      <w:r w:rsidR="00E37084">
        <w:rPr>
          <w:rFonts w:hint="eastAsia"/>
        </w:rPr>
        <w:t>其中</w:t>
      </w:r>
      <w:r w:rsidR="00DF4261">
        <w:rPr>
          <w:rFonts w:hint="eastAsia"/>
        </w:rPr>
        <w:t>每个工件</w:t>
      </w:r>
      <w:r w:rsidR="00E37084">
        <w:rPr>
          <w:rFonts w:hint="eastAsia"/>
        </w:rPr>
        <w:t>的加工时间满足正态分布</w:t>
      </w:r>
      <w:r w:rsidR="00DF4261">
        <w:rPr>
          <w:rFonts w:hint="eastAsia"/>
        </w:rPr>
        <w:t>。</w:t>
      </w:r>
      <w:r w:rsidR="00990A16">
        <w:rPr>
          <w:rFonts w:hint="eastAsia"/>
        </w:rPr>
        <w:t>C</w:t>
      </w:r>
      <w:r w:rsidR="00990A16">
        <w:t>ai</w:t>
      </w:r>
      <w:r w:rsidR="00990A16">
        <w:rPr>
          <w:rFonts w:hint="eastAsia"/>
        </w:rPr>
        <w:t>等</w:t>
      </w:r>
      <w:r w:rsidR="00E37084">
        <w:fldChar w:fldCharType="begin"/>
      </w:r>
      <w:r w:rsidR="00E37084">
        <w:instrText xml:space="preserve"> </w:instrText>
      </w:r>
      <w:r w:rsidR="00E37084">
        <w:rPr>
          <w:rFonts w:hint="eastAsia"/>
        </w:rPr>
        <w:instrText>REF _Ref66277892 \r \h</w:instrText>
      </w:r>
      <w:r w:rsidR="00E37084">
        <w:instrText xml:space="preserve"> </w:instrText>
      </w:r>
      <w:r w:rsidR="00E37084">
        <w:fldChar w:fldCharType="separate"/>
      </w:r>
      <w:r w:rsidR="00E37084">
        <w:t>[30]</w:t>
      </w:r>
      <w:r w:rsidR="00E37084">
        <w:fldChar w:fldCharType="end"/>
      </w:r>
      <w:r w:rsidR="00990A16">
        <w:rPr>
          <w:rFonts w:hint="eastAsia"/>
        </w:rPr>
        <w:t>研究了每台机器都会有随机故障发生的并行机调度问题，优化目标是最小化提前完工造成的花费和总滞后工件数</w:t>
      </w:r>
      <w:r w:rsidR="009B6CA5">
        <w:rPr>
          <w:rFonts w:hint="eastAsia"/>
        </w:rPr>
        <w:t>。其中的交货期满足指数分布。</w:t>
      </w:r>
    </w:p>
    <w:p w14:paraId="37343BED" w14:textId="08D381E7" w:rsidR="003837F3" w:rsidRDefault="00AC4C0C" w:rsidP="00183628">
      <w:pPr>
        <w:ind w:firstLine="420"/>
      </w:pPr>
      <w:r>
        <w:rPr>
          <w:rFonts w:hint="eastAsia"/>
        </w:rPr>
        <w:t>在</w:t>
      </w:r>
      <w:r w:rsidR="003837F3">
        <w:rPr>
          <w:rFonts w:hint="eastAsia"/>
        </w:rPr>
        <w:t>有些情况下通过对历史数据的分析，只能获得不确定参数的一些近似值，很难得到不确定参数服从的具体概率分布。此时可以使用模糊分析法来进行不确定参数的处理。同随机分析法不同，</w:t>
      </w:r>
      <w:r w:rsidR="002B7790">
        <w:rPr>
          <w:rFonts w:hint="eastAsia"/>
        </w:rPr>
        <w:t>在模糊分析法中，不确定参数不再满足特定的概率分布模型，而是引入了模糊数的概念，利用模糊数和对应的模糊规则来对不确定参数进行描述和预测</w:t>
      </w:r>
      <w:r w:rsidR="00E37084">
        <w:fldChar w:fldCharType="begin"/>
      </w:r>
      <w:r w:rsidR="00E37084">
        <w:instrText xml:space="preserve"> </w:instrText>
      </w:r>
      <w:r w:rsidR="00E37084">
        <w:rPr>
          <w:rFonts w:hint="eastAsia"/>
        </w:rPr>
        <w:instrText>REF _Ref66277901 \r \h</w:instrText>
      </w:r>
      <w:r w:rsidR="00E37084">
        <w:instrText xml:space="preserve"> </w:instrText>
      </w:r>
      <w:r w:rsidR="00E37084">
        <w:fldChar w:fldCharType="separate"/>
      </w:r>
      <w:r w:rsidR="00E37084">
        <w:t>[31]</w:t>
      </w:r>
      <w:r w:rsidR="00E37084">
        <w:fldChar w:fldCharType="end"/>
      </w:r>
      <w:r w:rsidR="002B7790">
        <w:rPr>
          <w:rFonts w:hint="eastAsia"/>
        </w:rPr>
        <w:t>。</w:t>
      </w:r>
      <w:r w:rsidR="002B7790">
        <w:rPr>
          <w:rFonts w:hint="eastAsia"/>
        </w:rPr>
        <w:t>B</w:t>
      </w:r>
      <w:r w:rsidR="002B7790">
        <w:t>alin</w:t>
      </w:r>
      <w:r w:rsidR="00E37084">
        <w:fldChar w:fldCharType="begin"/>
      </w:r>
      <w:r w:rsidR="00E37084">
        <w:instrText xml:space="preserve"> REF _Ref66277907 \r \h </w:instrText>
      </w:r>
      <w:r w:rsidR="00E37084">
        <w:fldChar w:fldCharType="separate"/>
      </w:r>
      <w:r w:rsidR="00E37084">
        <w:t>[32]</w:t>
      </w:r>
      <w:r w:rsidR="00E37084">
        <w:fldChar w:fldCharType="end"/>
      </w:r>
      <w:r w:rsidR="002B7790">
        <w:rPr>
          <w:rFonts w:hint="eastAsia"/>
        </w:rPr>
        <w:t>用三角模糊数来表示不确定并行机调度中的加工时间，采用</w:t>
      </w:r>
      <w:r w:rsidR="002B7790">
        <w:rPr>
          <w:rFonts w:hint="eastAsia"/>
        </w:rPr>
        <w:t>G</w:t>
      </w:r>
      <w:r w:rsidR="002B7790">
        <w:t>A</w:t>
      </w:r>
      <w:r w:rsidR="002B7790">
        <w:rPr>
          <w:rFonts w:hint="eastAsia"/>
        </w:rPr>
        <w:t>来</w:t>
      </w:r>
      <w:r w:rsidR="00C36DC2">
        <w:rPr>
          <w:rFonts w:hint="eastAsia"/>
        </w:rPr>
        <w:t>优化最大完工时间的目标。并通过测试不同模糊集下的问题，将</w:t>
      </w:r>
      <w:r w:rsidR="00C36DC2">
        <w:rPr>
          <w:rFonts w:hint="eastAsia"/>
        </w:rPr>
        <w:t>G</w:t>
      </w:r>
      <w:r w:rsidR="00C36DC2">
        <w:t>A</w:t>
      </w:r>
      <w:r w:rsidR="00C36DC2">
        <w:rPr>
          <w:rFonts w:hint="eastAsia"/>
        </w:rPr>
        <w:t>求得的结果与</w:t>
      </w:r>
      <w:r w:rsidR="00C36DC2">
        <w:rPr>
          <w:rFonts w:hint="eastAsia"/>
        </w:rPr>
        <w:t>L</w:t>
      </w:r>
      <w:r w:rsidR="00C36DC2">
        <w:t>PT</w:t>
      </w:r>
      <w:r w:rsidR="00C36DC2">
        <w:rPr>
          <w:rFonts w:hint="eastAsia"/>
        </w:rPr>
        <w:t>方法获得的结果进行了比较来体现</w:t>
      </w:r>
      <w:r w:rsidR="00C36DC2">
        <w:rPr>
          <w:rFonts w:hint="eastAsia"/>
        </w:rPr>
        <w:t>G</w:t>
      </w:r>
      <w:r w:rsidR="00C36DC2">
        <w:t>A</w:t>
      </w:r>
      <w:r w:rsidR="00C36DC2">
        <w:rPr>
          <w:rFonts w:hint="eastAsia"/>
        </w:rPr>
        <w:t>算法的有效性和稳定性。</w:t>
      </w:r>
      <w:r w:rsidR="00C36DC2">
        <w:rPr>
          <w:rFonts w:hint="eastAsia"/>
        </w:rPr>
        <w:t>Y</w:t>
      </w:r>
      <w:r w:rsidR="00C36DC2">
        <w:t>eh</w:t>
      </w:r>
      <w:r w:rsidR="00FD248A">
        <w:rPr>
          <w:rFonts w:hint="eastAsia"/>
        </w:rPr>
        <w:t>等</w:t>
      </w:r>
      <w:r w:rsidR="00E37084">
        <w:fldChar w:fldCharType="begin"/>
      </w:r>
      <w:r w:rsidR="00E37084">
        <w:instrText xml:space="preserve"> </w:instrText>
      </w:r>
      <w:r w:rsidR="00E37084">
        <w:rPr>
          <w:rFonts w:hint="eastAsia"/>
        </w:rPr>
        <w:instrText>REF _Ref66277913 \r \h</w:instrText>
      </w:r>
      <w:r w:rsidR="00E37084">
        <w:instrText xml:space="preserve"> </w:instrText>
      </w:r>
      <w:r w:rsidR="00E37084">
        <w:fldChar w:fldCharType="separate"/>
      </w:r>
      <w:r w:rsidR="00E37084">
        <w:t>[33]</w:t>
      </w:r>
      <w:r w:rsidR="00E37084">
        <w:fldChar w:fldCharType="end"/>
      </w:r>
      <w:r w:rsidR="00FD248A">
        <w:rPr>
          <w:rFonts w:hint="eastAsia"/>
        </w:rPr>
        <w:t>在优化不确定并行机调度的最大完工时间时，用梯形模糊数来表示不确定的加工时间，并同时采用了</w:t>
      </w:r>
      <w:r w:rsidR="00FD248A">
        <w:rPr>
          <w:rFonts w:hint="eastAsia"/>
        </w:rPr>
        <w:t>S</w:t>
      </w:r>
      <w:r w:rsidR="00FD248A">
        <w:t>A</w:t>
      </w:r>
      <w:r w:rsidR="00FD248A">
        <w:rPr>
          <w:rFonts w:hint="eastAsia"/>
        </w:rPr>
        <w:t>和</w:t>
      </w:r>
      <w:r w:rsidR="00FD248A">
        <w:rPr>
          <w:rFonts w:hint="eastAsia"/>
        </w:rPr>
        <w:t>G</w:t>
      </w:r>
      <w:r w:rsidR="00FD248A">
        <w:t>A</w:t>
      </w:r>
      <w:r w:rsidR="00FD248A">
        <w:rPr>
          <w:rFonts w:hint="eastAsia"/>
        </w:rPr>
        <w:t>两种智能优化算法来进行求解对比。</w:t>
      </w:r>
      <w:r w:rsidR="00FD248A" w:rsidRPr="00FD248A">
        <w:t>Behnamian</w:t>
      </w:r>
      <w:r w:rsidR="00E37084">
        <w:fldChar w:fldCharType="begin"/>
      </w:r>
      <w:r w:rsidR="00E37084">
        <w:instrText xml:space="preserve"> REF _Ref66277919 \r \h </w:instrText>
      </w:r>
      <w:r w:rsidR="00E37084">
        <w:fldChar w:fldCharType="separate"/>
      </w:r>
      <w:r w:rsidR="00E37084">
        <w:t>[34]</w:t>
      </w:r>
      <w:r w:rsidR="00E37084">
        <w:fldChar w:fldCharType="end"/>
      </w:r>
      <w:r w:rsidR="00FD248A">
        <w:rPr>
          <w:rFonts w:hint="eastAsia"/>
        </w:rPr>
        <w:t>用</w:t>
      </w:r>
      <w:r w:rsidR="006B69D6">
        <w:rPr>
          <w:rFonts w:hint="eastAsia"/>
        </w:rPr>
        <w:t>钟形模糊数来描述不确定的加工时间，并采用了面积中心法来</w:t>
      </w:r>
      <w:r w:rsidR="006B69D6">
        <w:rPr>
          <w:rFonts w:hint="eastAsia"/>
        </w:rPr>
        <w:lastRenderedPageBreak/>
        <w:t>进行解模糊</w:t>
      </w:r>
      <w:r w:rsidR="00491C67">
        <w:rPr>
          <w:rFonts w:hint="eastAsia"/>
        </w:rPr>
        <w:t>。同时设计了一种离散粒子群算法，在粒子群算法中加入了遗传算法的交叉变异操作，并用该改进的算法求解较大规模的模糊一致并行机调度问题。</w:t>
      </w:r>
    </w:p>
    <w:p w14:paraId="4E7B2973" w14:textId="29EF47E8" w:rsidR="00491C67" w:rsidRDefault="00AC4C0C" w:rsidP="00183628">
      <w:pPr>
        <w:ind w:firstLine="420"/>
      </w:pPr>
      <w:r>
        <w:rPr>
          <w:rFonts w:hint="eastAsia"/>
        </w:rPr>
        <w:t>随机分析法和模糊分析法都需要大量的数据或经验作为基础。然而在现实的生产环境中，经常会出现诸如新工艺，新生产线等历史数据不足的情况</w:t>
      </w:r>
      <w:r w:rsidR="00E37084">
        <w:fldChar w:fldCharType="begin"/>
      </w:r>
      <w:r w:rsidR="00E37084">
        <w:instrText xml:space="preserve"> </w:instrText>
      </w:r>
      <w:r w:rsidR="00E37084">
        <w:rPr>
          <w:rFonts w:hint="eastAsia"/>
        </w:rPr>
        <w:instrText>REF _Ref66277928 \r \h</w:instrText>
      </w:r>
      <w:r w:rsidR="00E37084">
        <w:instrText xml:space="preserve"> </w:instrText>
      </w:r>
      <w:r w:rsidR="00E37084">
        <w:fldChar w:fldCharType="separate"/>
      </w:r>
      <w:r w:rsidR="00E37084">
        <w:t>[35]</w:t>
      </w:r>
      <w:r w:rsidR="00E37084">
        <w:fldChar w:fldCharType="end"/>
      </w:r>
      <w:r w:rsidR="00E37084">
        <w:fldChar w:fldCharType="begin"/>
      </w:r>
      <w:r w:rsidR="00E37084">
        <w:instrText xml:space="preserve"> REF _Ref66277929 \r \h </w:instrText>
      </w:r>
      <w:r w:rsidR="00E37084">
        <w:fldChar w:fldCharType="separate"/>
      </w:r>
      <w:r w:rsidR="00E37084">
        <w:t>[36]</w:t>
      </w:r>
      <w:r w:rsidR="00E37084">
        <w:fldChar w:fldCharType="end"/>
      </w:r>
      <w:r w:rsidR="00B0484A">
        <w:rPr>
          <w:rFonts w:hint="eastAsia"/>
        </w:rPr>
        <w:t>。不同于随机分析法和模糊分析法，场景法不需要历史数据的积累，适用于在不确定因素的发生概率未知或历史信息不足的情况下描述不确定参数。场景法可以分为区间场景和离散场景两种形式</w:t>
      </w:r>
      <w:r w:rsidR="00E37084">
        <w:fldChar w:fldCharType="begin"/>
      </w:r>
      <w:r w:rsidR="00E37084">
        <w:instrText xml:space="preserve"> </w:instrText>
      </w:r>
      <w:r w:rsidR="00E37084">
        <w:rPr>
          <w:rFonts w:hint="eastAsia"/>
        </w:rPr>
        <w:instrText>REF _Ref66277936 \r \h</w:instrText>
      </w:r>
      <w:r w:rsidR="00E37084">
        <w:instrText xml:space="preserve"> </w:instrText>
      </w:r>
      <w:r w:rsidR="00E37084">
        <w:fldChar w:fldCharType="separate"/>
      </w:r>
      <w:r w:rsidR="00E37084">
        <w:t>[37]</w:t>
      </w:r>
      <w:r w:rsidR="00E37084">
        <w:fldChar w:fldCharType="end"/>
      </w:r>
      <w:r w:rsidR="00AD4135">
        <w:rPr>
          <w:rFonts w:hint="eastAsia"/>
        </w:rPr>
        <w:t>。</w:t>
      </w:r>
      <w:r w:rsidR="00B0484A">
        <w:rPr>
          <w:rFonts w:hint="eastAsia"/>
        </w:rPr>
        <w:t>区间场景下利用不确定</w:t>
      </w:r>
      <w:r w:rsidR="00AD4135">
        <w:rPr>
          <w:rFonts w:hint="eastAsia"/>
        </w:rPr>
        <w:t>参数可在一个上下界内任意取值。而离散场景下一个场景代表一组可能的参数离散值，通过所有可能出现的离散场景集合来描述不确定性。</w:t>
      </w:r>
      <w:r w:rsidR="006F22BC">
        <w:rPr>
          <w:rFonts w:hint="eastAsia"/>
        </w:rPr>
        <w:t>L</w:t>
      </w:r>
      <w:r w:rsidR="006F22BC">
        <w:t>i</w:t>
      </w:r>
      <w:r w:rsidR="006F22BC">
        <w:rPr>
          <w:rFonts w:hint="eastAsia"/>
        </w:rPr>
        <w:t>等</w:t>
      </w:r>
      <w:r w:rsidR="00E37084">
        <w:fldChar w:fldCharType="begin"/>
      </w:r>
      <w:r w:rsidR="00E37084">
        <w:instrText xml:space="preserve"> </w:instrText>
      </w:r>
      <w:r w:rsidR="00E37084">
        <w:rPr>
          <w:rFonts w:hint="eastAsia"/>
        </w:rPr>
        <w:instrText>REF _Ref66277943 \r \h</w:instrText>
      </w:r>
      <w:r w:rsidR="00E37084">
        <w:instrText xml:space="preserve"> </w:instrText>
      </w:r>
      <w:r w:rsidR="00E37084">
        <w:fldChar w:fldCharType="separate"/>
      </w:r>
      <w:r w:rsidR="00E37084">
        <w:t>[38]</w:t>
      </w:r>
      <w:r w:rsidR="00E37084">
        <w:fldChar w:fldCharType="end"/>
      </w:r>
      <w:r w:rsidR="006F22BC">
        <w:rPr>
          <w:rFonts w:hint="eastAsia"/>
        </w:rPr>
        <w:t>将基于场景的不确定模型分为两类，基于场景的随机优化模型和基于场景的鲁棒</w:t>
      </w:r>
      <w:r w:rsidR="00B01853">
        <w:rPr>
          <w:rFonts w:hint="eastAsia"/>
        </w:rPr>
        <w:t>优化</w:t>
      </w:r>
      <w:r w:rsidR="006F22BC">
        <w:rPr>
          <w:rFonts w:hint="eastAsia"/>
        </w:rPr>
        <w:t>模型，两种模型体现了不同的决策偏向。基于场景的随机优化模型将整体期望性能作为优化目标</w:t>
      </w:r>
      <w:r w:rsidR="00E37084">
        <w:fldChar w:fldCharType="begin"/>
      </w:r>
      <w:r w:rsidR="00E37084">
        <w:instrText xml:space="preserve"> </w:instrText>
      </w:r>
      <w:r w:rsidR="00E37084">
        <w:rPr>
          <w:rFonts w:hint="eastAsia"/>
        </w:rPr>
        <w:instrText>REF _Ref66277950 \r \h</w:instrText>
      </w:r>
      <w:r w:rsidR="00E37084">
        <w:instrText xml:space="preserve"> </w:instrText>
      </w:r>
      <w:r w:rsidR="00E37084">
        <w:fldChar w:fldCharType="separate"/>
      </w:r>
      <w:r w:rsidR="00E37084">
        <w:t>[39]</w:t>
      </w:r>
      <w:r w:rsidR="00E37084">
        <w:fldChar w:fldCharType="end"/>
      </w:r>
      <w:r w:rsidR="006F22BC">
        <w:rPr>
          <w:rFonts w:hint="eastAsia"/>
        </w:rPr>
        <w:t>，考虑优化整个调度解在所有可能场景下性能的平均水平。如</w:t>
      </w:r>
      <w:r w:rsidR="004B408F">
        <w:rPr>
          <w:rFonts w:hint="eastAsia"/>
        </w:rPr>
        <w:t>L</w:t>
      </w:r>
      <w:r w:rsidR="004B408F">
        <w:t>iu</w:t>
      </w:r>
      <w:r w:rsidR="004B408F">
        <w:rPr>
          <w:rFonts w:hint="eastAsia"/>
        </w:rPr>
        <w:t>等</w:t>
      </w:r>
      <w:r w:rsidR="00E37084">
        <w:fldChar w:fldCharType="begin"/>
      </w:r>
      <w:r w:rsidR="00E37084">
        <w:instrText xml:space="preserve"> </w:instrText>
      </w:r>
      <w:r w:rsidR="00E37084">
        <w:rPr>
          <w:rFonts w:hint="eastAsia"/>
        </w:rPr>
        <w:instrText>REF _Ref66277967 \r \h</w:instrText>
      </w:r>
      <w:r w:rsidR="00E37084">
        <w:instrText xml:space="preserve"> </w:instrText>
      </w:r>
      <w:r w:rsidR="00E37084">
        <w:fldChar w:fldCharType="separate"/>
      </w:r>
      <w:r w:rsidR="00E37084">
        <w:t>[40]</w:t>
      </w:r>
      <w:r w:rsidR="00E37084">
        <w:fldChar w:fldCharType="end"/>
      </w:r>
      <w:r w:rsidR="00D317FF">
        <w:rPr>
          <w:rFonts w:hint="eastAsia"/>
        </w:rPr>
        <w:t>研究了离散场景下的一致并行机调度问题，不确定加工时间用多个离散场景的集合表示</w:t>
      </w:r>
      <w:r w:rsidR="00B01853">
        <w:rPr>
          <w:rFonts w:hint="eastAsia"/>
        </w:rPr>
        <w:t>，优化目标是总完工时间在所有场景下的期望值。并且分别采用抽样平均近似法</w:t>
      </w:r>
      <w:r w:rsidR="00B01853">
        <w:rPr>
          <w:rFonts w:hint="eastAsia"/>
        </w:rPr>
        <w:t>(</w:t>
      </w:r>
      <w:r w:rsidR="00B01853">
        <w:t>sample average approximation, SAA)</w:t>
      </w:r>
      <w:r w:rsidR="00B01853">
        <w:rPr>
          <w:rFonts w:hint="eastAsia"/>
        </w:rPr>
        <w:t>和</w:t>
      </w:r>
      <w:r w:rsidR="00B01853">
        <w:t>GA</w:t>
      </w:r>
      <w:r w:rsidR="00B01853">
        <w:rPr>
          <w:rFonts w:hint="eastAsia"/>
        </w:rPr>
        <w:t>来对不同规模的算例进行求解。而基于场景的鲁棒优化模型则是以增加系统抵抗不确定性干扰的能力为优化目标，比较常见的有</w:t>
      </w:r>
      <w:r w:rsidR="00B01853">
        <w:t>min-max</w:t>
      </w:r>
      <w:r w:rsidR="00B01853">
        <w:rPr>
          <w:rFonts w:hint="eastAsia"/>
        </w:rPr>
        <w:t>模型</w:t>
      </w:r>
      <w:r w:rsidR="00B01853">
        <w:rPr>
          <w:rFonts w:hint="eastAsia"/>
        </w:rPr>
        <w:t>(</w:t>
      </w:r>
      <w:r w:rsidR="00B01853">
        <w:t>最坏场景模型</w:t>
      </w:r>
      <w:r w:rsidR="00B01853">
        <w:rPr>
          <w:rFonts w:hint="eastAsia"/>
        </w:rPr>
        <w:t>)</w:t>
      </w:r>
      <w:r w:rsidR="00B01853">
        <w:rPr>
          <w:rFonts w:hint="eastAsia"/>
        </w:rPr>
        <w:t>和</w:t>
      </w:r>
      <w:r w:rsidR="00B01853">
        <w:t>min-max regret</w:t>
      </w:r>
      <w:r w:rsidR="00B01853">
        <w:rPr>
          <w:rFonts w:hint="eastAsia"/>
        </w:rPr>
        <w:t>模型</w:t>
      </w:r>
      <w:r w:rsidR="00B01853">
        <w:rPr>
          <w:rFonts w:hint="eastAsia"/>
        </w:rPr>
        <w:t>(</w:t>
      </w:r>
      <w:r w:rsidR="00B01853">
        <w:rPr>
          <w:rFonts w:hint="eastAsia"/>
        </w:rPr>
        <w:t>最大后悔场景模型</w:t>
      </w:r>
      <w:r w:rsidR="00B01853">
        <w:t>)</w:t>
      </w:r>
      <w:r w:rsidR="00B01853">
        <w:rPr>
          <w:rFonts w:hint="eastAsia"/>
        </w:rPr>
        <w:t>。这类模型体现了决策者的风险厌恶偏向，通过优化所有场景下的最坏性能或者最大遗憾值来提升系统的抗风险能力。如</w:t>
      </w:r>
      <w:r w:rsidR="00B01853">
        <w:rPr>
          <w:rFonts w:hint="eastAsia"/>
        </w:rPr>
        <w:t>X</w:t>
      </w:r>
      <w:r w:rsidR="00B01853">
        <w:t>u</w:t>
      </w:r>
      <w:r w:rsidR="00B01853">
        <w:rPr>
          <w:rFonts w:hint="eastAsia"/>
        </w:rPr>
        <w:t>等</w:t>
      </w:r>
      <w:r w:rsidR="00E37084">
        <w:fldChar w:fldCharType="begin"/>
      </w:r>
      <w:r w:rsidR="00E37084">
        <w:instrText xml:space="preserve"> </w:instrText>
      </w:r>
      <w:r w:rsidR="00E37084">
        <w:rPr>
          <w:rFonts w:hint="eastAsia"/>
        </w:rPr>
        <w:instrText>REF _Ref66277972 \r \h</w:instrText>
      </w:r>
      <w:r w:rsidR="00E37084">
        <w:instrText xml:space="preserve"> </w:instrText>
      </w:r>
      <w:r w:rsidR="00E37084">
        <w:fldChar w:fldCharType="separate"/>
      </w:r>
      <w:r w:rsidR="00E37084">
        <w:t>[41]</w:t>
      </w:r>
      <w:r w:rsidR="00E37084">
        <w:fldChar w:fldCharType="end"/>
      </w:r>
      <w:r w:rsidR="00B01853">
        <w:rPr>
          <w:rFonts w:hint="eastAsia"/>
        </w:rPr>
        <w:t>对区间场景下的一致并行机最大</w:t>
      </w:r>
      <w:r w:rsidR="00B01853">
        <w:t>makespan</w:t>
      </w:r>
      <w:r w:rsidR="00B01853">
        <w:rPr>
          <w:rFonts w:hint="eastAsia"/>
        </w:rPr>
        <w:t>的遗憾值进行优化，分别</w:t>
      </w:r>
      <w:r w:rsidR="00AC18E7">
        <w:rPr>
          <w:rFonts w:hint="eastAsia"/>
        </w:rPr>
        <w:t>采用了松弛迭代算法和</w:t>
      </w:r>
      <w:r w:rsidR="00AC18E7">
        <w:rPr>
          <w:rFonts w:hint="eastAsia"/>
        </w:rPr>
        <w:t>S</w:t>
      </w:r>
      <w:r w:rsidR="00AC18E7">
        <w:t>A</w:t>
      </w:r>
      <w:r w:rsidR="00AC18E7">
        <w:rPr>
          <w:rFonts w:hint="eastAsia"/>
        </w:rPr>
        <w:t>来求解不同规模的问题。</w:t>
      </w:r>
      <w:r w:rsidR="00AC18E7">
        <w:rPr>
          <w:rFonts w:hint="eastAsia"/>
        </w:rPr>
        <w:t>D</w:t>
      </w:r>
      <w:r w:rsidR="00AC18E7">
        <w:t>rawl</w:t>
      </w:r>
      <w:r w:rsidR="00AC18E7">
        <w:rPr>
          <w:rFonts w:hint="eastAsia"/>
        </w:rPr>
        <w:t>等</w:t>
      </w:r>
      <w:r w:rsidR="00E37084">
        <w:fldChar w:fldCharType="begin"/>
      </w:r>
      <w:r w:rsidR="00E37084">
        <w:instrText xml:space="preserve"> </w:instrText>
      </w:r>
      <w:r w:rsidR="00E37084">
        <w:rPr>
          <w:rFonts w:hint="eastAsia"/>
        </w:rPr>
        <w:instrText>REF _Ref66277979 \r \h</w:instrText>
      </w:r>
      <w:r w:rsidR="00E37084">
        <w:instrText xml:space="preserve"> </w:instrText>
      </w:r>
      <w:r w:rsidR="00E37084">
        <w:fldChar w:fldCharType="separate"/>
      </w:r>
      <w:r w:rsidR="00E37084">
        <w:t>[42]</w:t>
      </w:r>
      <w:r w:rsidR="00E37084">
        <w:fldChar w:fldCharType="end"/>
      </w:r>
      <w:r w:rsidR="00AC18E7">
        <w:rPr>
          <w:rFonts w:hint="eastAsia"/>
        </w:rPr>
        <w:t>对区间加工时间下的一致并行机调度问题进行了研究，优化目标是最大完工时间的最大遗憾值。</w:t>
      </w:r>
      <w:r w:rsidR="00AC18E7">
        <w:rPr>
          <w:rFonts w:hint="eastAsia"/>
        </w:rPr>
        <w:t>W</w:t>
      </w:r>
      <w:r w:rsidR="00AC18E7">
        <w:t>ang</w:t>
      </w:r>
      <w:r w:rsidR="00AC18E7">
        <w:rPr>
          <w:rFonts w:hint="eastAsia"/>
        </w:rPr>
        <w:t>等</w:t>
      </w:r>
      <w:r w:rsidR="00E37084">
        <w:fldChar w:fldCharType="begin"/>
      </w:r>
      <w:r w:rsidR="00E37084">
        <w:instrText xml:space="preserve"> </w:instrText>
      </w:r>
      <w:r w:rsidR="00E37084">
        <w:rPr>
          <w:rFonts w:hint="eastAsia"/>
        </w:rPr>
        <w:instrText>REF _Ref66277984 \r \h</w:instrText>
      </w:r>
      <w:r w:rsidR="00E37084">
        <w:instrText xml:space="preserve"> </w:instrText>
      </w:r>
      <w:r w:rsidR="00E37084">
        <w:fldChar w:fldCharType="separate"/>
      </w:r>
      <w:r w:rsidR="00E37084">
        <w:t>[43]</w:t>
      </w:r>
      <w:r w:rsidR="00E37084">
        <w:fldChar w:fldCharType="end"/>
      </w:r>
      <w:r w:rsidR="00AC18E7">
        <w:rPr>
          <w:rFonts w:hint="eastAsia"/>
        </w:rPr>
        <w:t>研究了工件可外包的一致并行机调度问题，目标函数是外包消耗花费和非外包加工花费的生产总成本。他们同时采用了离散场景和区间场景来描述不确定的加工时间，利用</w:t>
      </w:r>
      <w:r w:rsidR="00AC18E7">
        <w:rPr>
          <w:rFonts w:hint="eastAsia"/>
        </w:rPr>
        <w:t>2</w:t>
      </w:r>
      <w:r w:rsidR="00AC18E7">
        <w:t>-</w:t>
      </w:r>
      <w:r w:rsidR="00AC18E7">
        <w:rPr>
          <w:rFonts w:hint="eastAsia"/>
        </w:rPr>
        <w:t>近似算法</w:t>
      </w:r>
      <w:r w:rsidR="00AC18E7">
        <w:rPr>
          <w:rFonts w:hint="eastAsia"/>
        </w:rPr>
        <w:t>(</w:t>
      </w:r>
      <w:r w:rsidR="00AC18E7">
        <w:t>2-</w:t>
      </w:r>
      <w:r w:rsidR="00AC18E7" w:rsidRPr="00853E7B">
        <w:t>approximation</w:t>
      </w:r>
      <w:r w:rsidR="00AC18E7">
        <w:t xml:space="preserve"> algorithm)</w:t>
      </w:r>
      <w:r w:rsidR="00AC18E7">
        <w:rPr>
          <w:rFonts w:hint="eastAsia"/>
        </w:rPr>
        <w:t>分别对区间场景下生产总成本的最大遗憾值和离散场景下的最大生产总成本问题进行了求解。</w:t>
      </w:r>
      <w:r w:rsidR="00677642">
        <w:rPr>
          <w:rFonts w:hint="eastAsia"/>
        </w:rPr>
        <w:t>这类传统的鲁棒优化模型因为过度关注单一的最差解，因此最终获得求解结果往往过于保守。针对该不足目前也出现了一些新的鲁棒模型，通过综合考虑其他场景的性能来减少最终调度解的保守性</w:t>
      </w:r>
      <w:r w:rsidR="00E37084">
        <w:fldChar w:fldCharType="begin"/>
      </w:r>
      <w:r w:rsidR="00E37084">
        <w:instrText xml:space="preserve"> </w:instrText>
      </w:r>
      <w:r w:rsidR="00E37084">
        <w:rPr>
          <w:rFonts w:hint="eastAsia"/>
        </w:rPr>
        <w:instrText>REF _Ref66277992 \r \h</w:instrText>
      </w:r>
      <w:r w:rsidR="00E37084">
        <w:instrText xml:space="preserve"> </w:instrText>
      </w:r>
      <w:r w:rsidR="00E37084">
        <w:fldChar w:fldCharType="separate"/>
      </w:r>
      <w:r w:rsidR="00E37084">
        <w:t>[44]</w:t>
      </w:r>
      <w:r w:rsidR="00E37084">
        <w:fldChar w:fldCharType="end"/>
      </w:r>
      <w:r w:rsidR="00677642">
        <w:rPr>
          <w:rFonts w:hint="eastAsia"/>
        </w:rPr>
        <w:t>，然而这类模型在鲁棒并行机调度中还未有见到具体的使用。</w:t>
      </w:r>
    </w:p>
    <w:p w14:paraId="14C3C37C" w14:textId="0AB46DE9" w:rsidR="00AC18E7" w:rsidRDefault="00AC18E7" w:rsidP="00183628">
      <w:pPr>
        <w:ind w:firstLine="420"/>
      </w:pPr>
      <w:r>
        <w:rPr>
          <w:rFonts w:hint="eastAsia"/>
        </w:rPr>
        <w:t>以上提到的随机分析法，模糊分析法和场景法都是并行机调度中处理不确定参数的有效方法。</w:t>
      </w:r>
      <w:r w:rsidR="00F07272">
        <w:rPr>
          <w:rFonts w:hint="eastAsia"/>
        </w:rPr>
        <w:t>然而随机分析法和模糊分析法都需要大量的历史数据，其概率分布函数或者模糊隶属度函数一般不太容易获得。相比之下场景法的描述方式更加准确且容易实现。而在不确定环境下，获得抵御风险能力的结果体现了很多决策者的</w:t>
      </w:r>
      <w:r w:rsidR="00677642">
        <w:rPr>
          <w:rFonts w:hint="eastAsia"/>
        </w:rPr>
        <w:t>保守追求</w:t>
      </w:r>
      <w:r w:rsidR="00F07272">
        <w:rPr>
          <w:rFonts w:hint="eastAsia"/>
        </w:rPr>
        <w:t>，因此基于场景的鲁棒优化模型</w:t>
      </w:r>
      <w:r w:rsidR="00677642">
        <w:rPr>
          <w:rFonts w:hint="eastAsia"/>
        </w:rPr>
        <w:t>逐渐</w:t>
      </w:r>
      <w:r w:rsidR="00F07272">
        <w:rPr>
          <w:rFonts w:hint="eastAsia"/>
        </w:rPr>
        <w:t>成为了研究的热门。</w:t>
      </w:r>
      <w:r w:rsidR="00677642">
        <w:rPr>
          <w:rFonts w:hint="eastAsia"/>
        </w:rPr>
        <w:t>综上考虑，本文将采用离散场景来进行描述一致并行机调度问题中的不确定加工时间，并以此建立合适的鲁棒模型进行求解。</w:t>
      </w:r>
    </w:p>
    <w:p w14:paraId="06E2AF71" w14:textId="1C936353" w:rsidR="0094670D" w:rsidRDefault="0094670D" w:rsidP="00BD4DE1">
      <w:pPr>
        <w:pStyle w:val="a0"/>
      </w:pPr>
      <w:r>
        <w:rPr>
          <w:rFonts w:hint="eastAsia"/>
        </w:rPr>
        <w:t>多目标并行机调度问题研究现状</w:t>
      </w:r>
    </w:p>
    <w:p w14:paraId="0E071BF6" w14:textId="3FB749EC" w:rsidR="0063642E" w:rsidRDefault="0063642E" w:rsidP="00BD4DE1">
      <w:pPr>
        <w:pStyle w:val="a0"/>
      </w:pPr>
      <w:r>
        <w:rPr>
          <w:rFonts w:hint="eastAsia"/>
        </w:rPr>
        <w:t>本</w:t>
      </w:r>
      <w:r w:rsidR="00BD4DE1">
        <w:rPr>
          <w:rFonts w:hint="eastAsia"/>
        </w:rPr>
        <w:t>论文的</w:t>
      </w:r>
      <w:r>
        <w:rPr>
          <w:rFonts w:hint="eastAsia"/>
        </w:rPr>
        <w:t>研究内容及章节安排</w:t>
      </w:r>
    </w:p>
    <w:p w14:paraId="3BAE5850" w14:textId="2A7EBBF2" w:rsidR="0063642E" w:rsidRDefault="0063642E" w:rsidP="00252E0D">
      <w:pPr>
        <w:ind w:firstLineChars="71" w:firstLine="149"/>
      </w:pPr>
    </w:p>
    <w:p w14:paraId="5AFD064F" w14:textId="5677355C" w:rsidR="0063642E" w:rsidRDefault="00A5796A" w:rsidP="00BD4DE1">
      <w:pPr>
        <w:pStyle w:val="a"/>
      </w:pPr>
      <w:r>
        <w:rPr>
          <w:rFonts w:hint="eastAsia"/>
        </w:rPr>
        <w:lastRenderedPageBreak/>
        <w:t>一致并行机调度问题及其求解算法</w:t>
      </w:r>
    </w:p>
    <w:p w14:paraId="0EDA6ACA" w14:textId="2E0134DD" w:rsidR="009B1373" w:rsidRDefault="009B1373" w:rsidP="00BD4DE1">
      <w:pPr>
        <w:pStyle w:val="a0"/>
      </w:pPr>
      <w:r>
        <w:rPr>
          <w:rFonts w:hint="eastAsia"/>
        </w:rPr>
        <w:t>引言</w:t>
      </w:r>
    </w:p>
    <w:p w14:paraId="7F55BF59" w14:textId="56467866" w:rsidR="009B1373" w:rsidRDefault="00A7373F" w:rsidP="00BD4DE1">
      <w:pPr>
        <w:pStyle w:val="a0"/>
      </w:pPr>
      <w:r>
        <w:rPr>
          <w:rFonts w:hint="eastAsia"/>
        </w:rPr>
        <w:t>确定性一致并行机调度</w:t>
      </w:r>
      <w:r w:rsidR="00056303">
        <w:rPr>
          <w:rFonts w:hint="eastAsia"/>
        </w:rPr>
        <w:t>问题</w:t>
      </w:r>
    </w:p>
    <w:p w14:paraId="50D68282" w14:textId="14A1AFBE" w:rsidR="009B1373" w:rsidRDefault="00A7373F" w:rsidP="00BD4DE1">
      <w:pPr>
        <w:pStyle w:val="a0"/>
      </w:pPr>
      <w:r>
        <w:rPr>
          <w:rFonts w:hint="eastAsia"/>
        </w:rPr>
        <w:t>一致并行机鲁棒调度</w:t>
      </w:r>
      <w:r w:rsidR="00056303">
        <w:rPr>
          <w:rFonts w:hint="eastAsia"/>
        </w:rPr>
        <w:t>问题</w:t>
      </w:r>
    </w:p>
    <w:p w14:paraId="448E3E41" w14:textId="6AA860D2" w:rsidR="00A7373F" w:rsidRDefault="00D755D3" w:rsidP="00BD4DE1">
      <w:pPr>
        <w:pStyle w:val="a0"/>
      </w:pPr>
      <w:r>
        <w:rPr>
          <w:rFonts w:hint="eastAsia"/>
        </w:rPr>
        <w:t>割平面法</w:t>
      </w:r>
    </w:p>
    <w:p w14:paraId="141799F8" w14:textId="58975199" w:rsidR="009B1373" w:rsidRDefault="009B1373" w:rsidP="00BD4DE1">
      <w:pPr>
        <w:pStyle w:val="a0"/>
      </w:pPr>
      <w:r>
        <w:rPr>
          <w:rFonts w:hint="eastAsia"/>
        </w:rPr>
        <w:t>布谷鸟算法</w:t>
      </w:r>
    </w:p>
    <w:p w14:paraId="7BF879C8" w14:textId="1E2F069B" w:rsidR="009B1373" w:rsidRDefault="009B1373" w:rsidP="00BD4DE1">
      <w:pPr>
        <w:pStyle w:val="a0"/>
      </w:pPr>
      <w:r>
        <w:rPr>
          <w:rFonts w:hint="eastAsia"/>
        </w:rPr>
        <w:t>本章小结</w:t>
      </w:r>
    </w:p>
    <w:p w14:paraId="0D1D29B9" w14:textId="32D667A3" w:rsidR="00A7373F" w:rsidRDefault="00A7373F" w:rsidP="00252E0D">
      <w:pPr>
        <w:ind w:firstLineChars="71" w:firstLine="149"/>
      </w:pPr>
    </w:p>
    <w:p w14:paraId="6652B25A" w14:textId="4B907FA2" w:rsidR="00A7373F" w:rsidRDefault="00A5796A" w:rsidP="00BD4DE1">
      <w:pPr>
        <w:pStyle w:val="a"/>
      </w:pPr>
      <w:r>
        <w:rPr>
          <w:rFonts w:hint="eastAsia"/>
        </w:rPr>
        <w:t>一致并行机均值</w:t>
      </w:r>
      <w:r w:rsidR="00471E4F">
        <w:rPr>
          <w:rFonts w:hint="eastAsia"/>
        </w:rPr>
        <w:t>模型</w:t>
      </w:r>
      <w:r>
        <w:rPr>
          <w:rFonts w:hint="eastAsia"/>
        </w:rPr>
        <w:t>的</w:t>
      </w:r>
      <w:r w:rsidR="00EA43ED">
        <w:rPr>
          <w:rFonts w:hint="eastAsia"/>
        </w:rPr>
        <w:t>求解</w:t>
      </w:r>
      <w:r>
        <w:rPr>
          <w:rFonts w:hint="eastAsia"/>
        </w:rPr>
        <w:t>算法</w:t>
      </w:r>
    </w:p>
    <w:p w14:paraId="11C2576F" w14:textId="735F9D6A" w:rsidR="00A7373F" w:rsidRDefault="00D755D3" w:rsidP="00BD4DE1">
      <w:pPr>
        <w:pStyle w:val="a0"/>
      </w:pPr>
      <w:r>
        <w:rPr>
          <w:rFonts w:hint="eastAsia"/>
        </w:rPr>
        <w:t>引言</w:t>
      </w:r>
    </w:p>
    <w:p w14:paraId="3626DC20" w14:textId="6A3B4480" w:rsidR="00D755D3" w:rsidRDefault="00056303" w:rsidP="00BD4DE1">
      <w:pPr>
        <w:pStyle w:val="a0"/>
      </w:pPr>
      <w:r>
        <w:rPr>
          <w:rFonts w:hint="eastAsia"/>
        </w:rPr>
        <w:t>离散场景下一致并行机的均值模型</w:t>
      </w:r>
    </w:p>
    <w:p w14:paraId="70005699" w14:textId="35EC4AC5" w:rsidR="00056303" w:rsidRDefault="00D755D3" w:rsidP="00056303">
      <w:pPr>
        <w:pStyle w:val="a0"/>
      </w:pPr>
      <w:r>
        <w:rPr>
          <w:rFonts w:hint="eastAsia"/>
        </w:rPr>
        <w:t>求解一致并行机均值</w:t>
      </w:r>
      <w:r w:rsidR="002A4D9E">
        <w:rPr>
          <w:rFonts w:hint="eastAsia"/>
        </w:rPr>
        <w:t>模型</w:t>
      </w:r>
      <w:r>
        <w:rPr>
          <w:rFonts w:hint="eastAsia"/>
        </w:rPr>
        <w:t>的割平面法</w:t>
      </w:r>
    </w:p>
    <w:p w14:paraId="10F7360C" w14:textId="409D7E8B" w:rsidR="00056303" w:rsidRDefault="00056303" w:rsidP="00056303">
      <w:pPr>
        <w:pStyle w:val="a1"/>
      </w:pPr>
      <w:r>
        <w:rPr>
          <w:rFonts w:hint="eastAsia"/>
        </w:rPr>
        <w:t>均值场景</w:t>
      </w:r>
    </w:p>
    <w:p w14:paraId="750C6892" w14:textId="61EF9FEF" w:rsidR="00056303" w:rsidRDefault="00056303" w:rsidP="00056303">
      <w:pPr>
        <w:pStyle w:val="a1"/>
      </w:pPr>
      <w:r>
        <w:rPr>
          <w:rFonts w:hint="eastAsia"/>
        </w:rPr>
        <w:t>割平面法步骤</w:t>
      </w:r>
    </w:p>
    <w:p w14:paraId="39D69491" w14:textId="0F5A74C7" w:rsidR="00D755D3" w:rsidRDefault="00D755D3" w:rsidP="00BD4DE1">
      <w:pPr>
        <w:pStyle w:val="a0"/>
      </w:pPr>
      <w:r>
        <w:rPr>
          <w:rFonts w:hint="eastAsia"/>
        </w:rPr>
        <w:t>仿真实验与分析</w:t>
      </w:r>
    </w:p>
    <w:p w14:paraId="1C3EAAF8" w14:textId="784E1293" w:rsidR="00EA43ED" w:rsidRDefault="00EA43ED" w:rsidP="00EA43ED">
      <w:pPr>
        <w:pStyle w:val="a1"/>
      </w:pPr>
      <w:r>
        <w:rPr>
          <w:rFonts w:hint="eastAsia"/>
        </w:rPr>
        <w:t>问题算例设置</w:t>
      </w:r>
    </w:p>
    <w:p w14:paraId="662B9619" w14:textId="70C19F0E" w:rsidR="00EA43ED" w:rsidRDefault="00EA43ED" w:rsidP="00EA43ED">
      <w:pPr>
        <w:pStyle w:val="a1"/>
      </w:pPr>
      <w:r>
        <w:rPr>
          <w:rFonts w:hint="eastAsia"/>
        </w:rPr>
        <w:t>割平面法算法性能测试</w:t>
      </w:r>
    </w:p>
    <w:p w14:paraId="1872454F" w14:textId="3417889A" w:rsidR="00D755D3" w:rsidRDefault="00D755D3" w:rsidP="00BD4DE1">
      <w:pPr>
        <w:pStyle w:val="a0"/>
      </w:pPr>
      <w:r>
        <w:rPr>
          <w:rFonts w:hint="eastAsia"/>
        </w:rPr>
        <w:t>本章小结</w:t>
      </w:r>
    </w:p>
    <w:p w14:paraId="05E0477A" w14:textId="36401602" w:rsidR="00D755D3" w:rsidRDefault="00D755D3" w:rsidP="00252E0D">
      <w:pPr>
        <w:ind w:firstLineChars="71" w:firstLine="149"/>
      </w:pPr>
    </w:p>
    <w:p w14:paraId="539927A3" w14:textId="5EB0678D" w:rsidR="00A5796A" w:rsidRDefault="00EA43ED" w:rsidP="00BD4DE1">
      <w:pPr>
        <w:pStyle w:val="a"/>
      </w:pPr>
      <w:r>
        <w:rPr>
          <w:rFonts w:hint="eastAsia"/>
        </w:rPr>
        <w:lastRenderedPageBreak/>
        <w:t>一致并行机阈值坏场景集模型的求解算法</w:t>
      </w:r>
    </w:p>
    <w:p w14:paraId="39BB4B93" w14:textId="6FA77901" w:rsidR="00D755D3" w:rsidRDefault="00D755D3" w:rsidP="00BD4DE1">
      <w:pPr>
        <w:pStyle w:val="a0"/>
      </w:pPr>
      <w:r>
        <w:rPr>
          <w:rFonts w:hint="eastAsia"/>
        </w:rPr>
        <w:t>引言</w:t>
      </w:r>
    </w:p>
    <w:p w14:paraId="06DA0970" w14:textId="76071653" w:rsidR="00D755D3" w:rsidRDefault="00031696" w:rsidP="00BD4DE1">
      <w:pPr>
        <w:pStyle w:val="a0"/>
      </w:pPr>
      <w:r>
        <w:rPr>
          <w:rFonts w:hint="eastAsia"/>
        </w:rPr>
        <w:t>离散场景下</w:t>
      </w:r>
      <w:r w:rsidR="00D755D3">
        <w:rPr>
          <w:rFonts w:hint="eastAsia"/>
        </w:rPr>
        <w:t>一致并行机</w:t>
      </w:r>
      <w:r w:rsidR="00A5796A">
        <w:rPr>
          <w:rFonts w:hint="eastAsia"/>
        </w:rPr>
        <w:t>阈值坏场景集模型</w:t>
      </w:r>
    </w:p>
    <w:p w14:paraId="65B6784A" w14:textId="618BEB1C" w:rsidR="00E806E5" w:rsidRDefault="00E806E5" w:rsidP="00E806E5">
      <w:pPr>
        <w:pStyle w:val="a0"/>
      </w:pPr>
      <w:r w:rsidRPr="00E806E5">
        <w:rPr>
          <w:rFonts w:hint="eastAsia"/>
        </w:rPr>
        <w:t>一致并行机调度问题的传统邻域构造方式</w:t>
      </w:r>
    </w:p>
    <w:p w14:paraId="4922D481" w14:textId="5CE31063" w:rsidR="00A5796A" w:rsidRDefault="00E806E5" w:rsidP="00E806E5">
      <w:pPr>
        <w:pStyle w:val="a0"/>
      </w:pPr>
      <w:r w:rsidRPr="00E806E5">
        <w:rPr>
          <w:rFonts w:hint="eastAsia"/>
        </w:rPr>
        <w:t>基于合并坏场景集邻域的布谷鸟算法</w:t>
      </w:r>
      <w:r w:rsidR="00351E7E">
        <w:rPr>
          <w:rFonts w:hint="eastAsia"/>
        </w:rPr>
        <w:t>(</w:t>
      </w:r>
      <w:r w:rsidR="00351E7E">
        <w:t>UNCSA)</w:t>
      </w:r>
    </w:p>
    <w:p w14:paraId="0AE09CAC" w14:textId="67E56007" w:rsidR="00B268C5" w:rsidRDefault="00E806E5" w:rsidP="00B268C5">
      <w:pPr>
        <w:pStyle w:val="a1"/>
      </w:pPr>
      <w:bookmarkStart w:id="0" w:name="_Hlk64379502"/>
      <w:r>
        <w:rPr>
          <w:rFonts w:hint="eastAsia"/>
        </w:rPr>
        <w:t>编码和解码</w:t>
      </w:r>
    </w:p>
    <w:p w14:paraId="15AC0BC6" w14:textId="42543683" w:rsidR="00E806E5" w:rsidRDefault="00E806E5" w:rsidP="00B268C5">
      <w:pPr>
        <w:pStyle w:val="a1"/>
      </w:pPr>
      <w:r>
        <w:rPr>
          <w:rFonts w:hint="eastAsia"/>
        </w:rPr>
        <w:t>初始种群的产生</w:t>
      </w:r>
    </w:p>
    <w:bookmarkEnd w:id="0"/>
    <w:p w14:paraId="24CB7ED6" w14:textId="2D4403F2" w:rsidR="00B268C5" w:rsidRDefault="00E806E5" w:rsidP="00B268C5">
      <w:pPr>
        <w:pStyle w:val="a1"/>
      </w:pPr>
      <w:r>
        <w:rPr>
          <w:rFonts w:hint="eastAsia"/>
        </w:rPr>
        <w:t>连续化和离散化</w:t>
      </w:r>
    </w:p>
    <w:p w14:paraId="25581D9A" w14:textId="6DC99FD8" w:rsidR="00E806E5" w:rsidRDefault="00E806E5" w:rsidP="00B268C5">
      <w:pPr>
        <w:pStyle w:val="a1"/>
      </w:pPr>
      <w:r>
        <w:rPr>
          <w:rFonts w:hint="eastAsia"/>
        </w:rPr>
        <w:t>基于合并坏场景邻域的局部搜索</w:t>
      </w:r>
    </w:p>
    <w:p w14:paraId="6B061814" w14:textId="04DDA065" w:rsidR="00E806E5" w:rsidRDefault="00E806E5" w:rsidP="00B268C5">
      <w:pPr>
        <w:pStyle w:val="a1"/>
      </w:pPr>
      <w:r>
        <w:rPr>
          <w:rFonts w:hint="eastAsia"/>
        </w:rPr>
        <w:t>终止准则</w:t>
      </w:r>
    </w:p>
    <w:p w14:paraId="26053D73" w14:textId="3A8C3193" w:rsidR="00A5796A" w:rsidRDefault="00A5796A" w:rsidP="00BD4DE1">
      <w:pPr>
        <w:pStyle w:val="a0"/>
      </w:pPr>
      <w:r>
        <w:rPr>
          <w:rFonts w:hint="eastAsia"/>
        </w:rPr>
        <w:t>仿真实验与分析</w:t>
      </w:r>
    </w:p>
    <w:p w14:paraId="2F56A926" w14:textId="3B3FD017" w:rsidR="00B268C5" w:rsidRDefault="00B268C5" w:rsidP="00B268C5">
      <w:pPr>
        <w:pStyle w:val="a1"/>
      </w:pPr>
      <w:r>
        <w:rPr>
          <w:rFonts w:hint="eastAsia"/>
        </w:rPr>
        <w:t>算法参数设置</w:t>
      </w:r>
    </w:p>
    <w:p w14:paraId="1A1ECD23" w14:textId="3018CB52" w:rsidR="00B268C5" w:rsidRDefault="00B268C5" w:rsidP="00B268C5">
      <w:pPr>
        <w:pStyle w:val="a1"/>
      </w:pPr>
      <w:r>
        <w:rPr>
          <w:rFonts w:hint="eastAsia"/>
        </w:rPr>
        <w:t>U</w:t>
      </w:r>
      <w:r>
        <w:t>NCSA</w:t>
      </w:r>
      <w:r>
        <w:rPr>
          <w:rFonts w:hint="eastAsia"/>
        </w:rPr>
        <w:t>算法终止准则对求解结果的影响</w:t>
      </w:r>
    </w:p>
    <w:p w14:paraId="423CE63A" w14:textId="2B02A36F" w:rsidR="00B268C5" w:rsidRDefault="00B268C5" w:rsidP="00B268C5">
      <w:pPr>
        <w:pStyle w:val="a1"/>
      </w:pPr>
      <w:r>
        <w:rPr>
          <w:rFonts w:hint="eastAsia"/>
        </w:rPr>
        <w:t>四种算法</w:t>
      </w:r>
      <w:r w:rsidR="00EA43ED">
        <w:rPr>
          <w:rFonts w:hint="eastAsia"/>
        </w:rPr>
        <w:t>求解对比</w:t>
      </w:r>
    </w:p>
    <w:p w14:paraId="7AE00930" w14:textId="619A05DA" w:rsidR="00A5796A" w:rsidRDefault="00A5796A" w:rsidP="00BD4DE1">
      <w:pPr>
        <w:pStyle w:val="a0"/>
      </w:pPr>
      <w:r>
        <w:rPr>
          <w:rFonts w:hint="eastAsia"/>
        </w:rPr>
        <w:t>本章小结</w:t>
      </w:r>
    </w:p>
    <w:p w14:paraId="6CDF6910" w14:textId="1D56ACAE" w:rsidR="00A5796A" w:rsidRDefault="00A5796A" w:rsidP="00252E0D">
      <w:pPr>
        <w:ind w:firstLineChars="71" w:firstLine="149"/>
      </w:pPr>
    </w:p>
    <w:p w14:paraId="212B5845" w14:textId="676C1B86" w:rsidR="00A5796A" w:rsidRDefault="00A5796A" w:rsidP="00BD4DE1">
      <w:pPr>
        <w:pStyle w:val="a"/>
      </w:pPr>
      <w:r>
        <w:rPr>
          <w:rFonts w:hint="eastAsia"/>
        </w:rPr>
        <w:t>一致并行机</w:t>
      </w:r>
      <w:r w:rsidR="00EA43ED">
        <w:rPr>
          <w:rFonts w:hint="eastAsia"/>
        </w:rPr>
        <w:t>双目标鲁棒调度模型的求解算法</w:t>
      </w:r>
    </w:p>
    <w:p w14:paraId="7B47CF2A" w14:textId="7BFBE615" w:rsidR="00A5796A" w:rsidRDefault="00A5796A" w:rsidP="00BD4DE1">
      <w:pPr>
        <w:pStyle w:val="a0"/>
      </w:pPr>
      <w:r>
        <w:rPr>
          <w:rFonts w:hint="eastAsia"/>
        </w:rPr>
        <w:t>引言</w:t>
      </w:r>
    </w:p>
    <w:p w14:paraId="09B69F28" w14:textId="172D446E" w:rsidR="00A5796A" w:rsidRDefault="00031696" w:rsidP="00BD4DE1">
      <w:pPr>
        <w:pStyle w:val="a0"/>
      </w:pPr>
      <w:r>
        <w:rPr>
          <w:rFonts w:hint="eastAsia"/>
        </w:rPr>
        <w:t>离散场景下</w:t>
      </w:r>
      <w:r w:rsidR="00A5796A">
        <w:rPr>
          <w:rFonts w:hint="eastAsia"/>
        </w:rPr>
        <w:t>一致并行机双目标鲁棒模型</w:t>
      </w:r>
    </w:p>
    <w:p w14:paraId="1FC6FDA6" w14:textId="3D26AA9D" w:rsidR="00A5796A" w:rsidRDefault="00A5796A" w:rsidP="00BD4DE1">
      <w:pPr>
        <w:pStyle w:val="a0"/>
      </w:pPr>
      <w:r>
        <w:rPr>
          <w:rFonts w:hint="eastAsia"/>
        </w:rPr>
        <w:t>求解</w:t>
      </w:r>
      <w:r w:rsidR="00BD4DE1">
        <w:rPr>
          <w:rFonts w:hint="eastAsia"/>
        </w:rPr>
        <w:t>一致并行机</w:t>
      </w:r>
      <w:r w:rsidR="002A4D9E">
        <w:rPr>
          <w:rFonts w:hint="eastAsia"/>
        </w:rPr>
        <w:t>双目标</w:t>
      </w:r>
      <w:r w:rsidR="00BD4DE1">
        <w:rPr>
          <w:rFonts w:hint="eastAsia"/>
        </w:rPr>
        <w:t>鲁棒调度</w:t>
      </w:r>
      <w:r w:rsidR="002A4D9E">
        <w:rPr>
          <w:rFonts w:hint="eastAsia"/>
        </w:rPr>
        <w:t>模型</w:t>
      </w:r>
      <w:r w:rsidR="00BD4DE1">
        <w:rPr>
          <w:rFonts w:hint="eastAsia"/>
        </w:rPr>
        <w:t>的两阶段算法</w:t>
      </w:r>
    </w:p>
    <w:p w14:paraId="286F3162" w14:textId="61ADEBF3" w:rsidR="00EA43ED" w:rsidRDefault="00A5796A" w:rsidP="00EA43ED">
      <w:pPr>
        <w:pStyle w:val="a0"/>
      </w:pPr>
      <w:r>
        <w:rPr>
          <w:rFonts w:hint="eastAsia"/>
        </w:rPr>
        <w:t>仿真实验与分析</w:t>
      </w:r>
    </w:p>
    <w:p w14:paraId="5DAEB0B7" w14:textId="7C16A1EF" w:rsidR="00A5796A" w:rsidRDefault="00A5796A" w:rsidP="00BD4DE1">
      <w:pPr>
        <w:pStyle w:val="a0"/>
      </w:pPr>
      <w:r>
        <w:rPr>
          <w:rFonts w:hint="eastAsia"/>
        </w:rPr>
        <w:t>本章小结</w:t>
      </w:r>
    </w:p>
    <w:p w14:paraId="0B4F52C0" w14:textId="7D264C37" w:rsidR="00A5796A" w:rsidRDefault="00A5796A" w:rsidP="00252E0D">
      <w:pPr>
        <w:ind w:firstLineChars="71" w:firstLine="149"/>
      </w:pPr>
    </w:p>
    <w:p w14:paraId="4146CA39" w14:textId="3FEF4278" w:rsidR="00A5796A" w:rsidRDefault="00A5796A" w:rsidP="00BD4DE1">
      <w:pPr>
        <w:pStyle w:val="a"/>
      </w:pPr>
      <w:r>
        <w:rPr>
          <w:rFonts w:hint="eastAsia"/>
        </w:rPr>
        <w:t>总结与展望</w:t>
      </w:r>
    </w:p>
    <w:p w14:paraId="31BD8CF1" w14:textId="3001148F" w:rsidR="00917272" w:rsidRDefault="005A0DD8" w:rsidP="00917272">
      <w:pPr>
        <w:ind w:firstLineChars="0" w:firstLine="0"/>
        <w:jc w:val="center"/>
        <w:outlineLvl w:val="0"/>
        <w:rPr>
          <w:rFonts w:ascii="黑体" w:eastAsia="黑体" w:hAnsi="黑体"/>
          <w:sz w:val="28"/>
          <w:szCs w:val="28"/>
        </w:rPr>
      </w:pPr>
      <w:r w:rsidRPr="005A0DD8">
        <w:rPr>
          <w:rFonts w:ascii="黑体" w:eastAsia="黑体" w:hAnsi="黑体" w:hint="eastAsia"/>
          <w:sz w:val="28"/>
          <w:szCs w:val="28"/>
        </w:rPr>
        <w:t>参考文献</w:t>
      </w:r>
    </w:p>
    <w:p w14:paraId="347E6D12" w14:textId="77777777" w:rsidR="00917272" w:rsidRDefault="00917272" w:rsidP="00917272">
      <w:pPr>
        <w:ind w:firstLine="420"/>
      </w:pPr>
    </w:p>
    <w:p w14:paraId="7C906B59" w14:textId="77777777" w:rsidR="00917272" w:rsidRDefault="00917272" w:rsidP="00917272">
      <w:pPr>
        <w:pStyle w:val="aa"/>
        <w:numPr>
          <w:ilvl w:val="0"/>
          <w:numId w:val="2"/>
        </w:numPr>
        <w:ind w:firstLineChars="0"/>
      </w:pPr>
      <w:bookmarkStart w:id="1" w:name="_Ref64550256"/>
      <w:r>
        <w:t>Rodammer F A, Whit K P. A recent survey of production scheduling [J].IEEE Transactions on System Man and Cybernetic, 1998, 18(6):841-851.</w:t>
      </w:r>
      <w:bookmarkEnd w:id="1"/>
    </w:p>
    <w:p w14:paraId="4B73311D" w14:textId="77777777" w:rsidR="00917272" w:rsidRDefault="00917272" w:rsidP="00917272">
      <w:pPr>
        <w:pStyle w:val="aa"/>
        <w:numPr>
          <w:ilvl w:val="0"/>
          <w:numId w:val="2"/>
        </w:numPr>
        <w:ind w:firstLineChars="0"/>
      </w:pPr>
      <w:bookmarkStart w:id="2" w:name="_Ref64550264"/>
      <w:r>
        <w:t>Rocholl J , Mnch L . Decomposition heuristics for parallel-machine multiple orders per job scheduling problems with a common due date[J]. Journal of the Operational Research Society, 2019:1-17.</w:t>
      </w:r>
      <w:bookmarkEnd w:id="2"/>
    </w:p>
    <w:p w14:paraId="1D300213" w14:textId="77777777" w:rsidR="00917272" w:rsidRDefault="00917272" w:rsidP="00917272">
      <w:pPr>
        <w:pStyle w:val="aa"/>
        <w:numPr>
          <w:ilvl w:val="0"/>
          <w:numId w:val="2"/>
        </w:numPr>
        <w:ind w:firstLineChars="0"/>
      </w:pPr>
      <w:bookmarkStart w:id="3" w:name="_Ref64550281"/>
      <w:r>
        <w:lastRenderedPageBreak/>
        <w:t>Lee C H . A New Discrete Electromagnetism-Like Mechanism Algorithm for Identical Parallel Machine Scheduling Problem with Eligibility Constraints in Metal Nuts Manufacturing[J]. Arabian Journal for Science &amp; Engineering, 2017, 42(8):1-12.</w:t>
      </w:r>
      <w:bookmarkEnd w:id="3"/>
    </w:p>
    <w:p w14:paraId="55CC52E4" w14:textId="77777777" w:rsidR="00917272" w:rsidRDefault="00917272" w:rsidP="00917272">
      <w:pPr>
        <w:pStyle w:val="aa"/>
        <w:numPr>
          <w:ilvl w:val="0"/>
          <w:numId w:val="2"/>
        </w:numPr>
        <w:ind w:firstLineChars="0"/>
      </w:pPr>
      <w:bookmarkStart w:id="4" w:name="_Ref64550300"/>
      <w:r>
        <w:t>Gungor, Murat, Unal, et al. A parallel machine lot-sizing and scheduling problem with a secondary resource and cumulative demand[J]. International Journal of Production Research, 2018.</w:t>
      </w:r>
      <w:bookmarkEnd w:id="4"/>
    </w:p>
    <w:p w14:paraId="1A94D351" w14:textId="77777777" w:rsidR="00917272" w:rsidRDefault="00917272" w:rsidP="00917272">
      <w:pPr>
        <w:pStyle w:val="aa"/>
        <w:numPr>
          <w:ilvl w:val="0"/>
          <w:numId w:val="2"/>
        </w:numPr>
        <w:ind w:firstLineChars="0"/>
      </w:pPr>
      <w:bookmarkStart w:id="5" w:name="_Ref64550310"/>
      <w:r>
        <w:t>Yamamoto M, Nof S Y. Scheduling/rescheduling in the manufacturing operation system environment [J].International Journal of Production Research, 1985, 23(4):705-722.</w:t>
      </w:r>
      <w:bookmarkEnd w:id="5"/>
    </w:p>
    <w:p w14:paraId="13031445" w14:textId="4BA176C7" w:rsidR="005A0DD8" w:rsidRDefault="00917272" w:rsidP="00917272">
      <w:pPr>
        <w:pStyle w:val="aa"/>
        <w:numPr>
          <w:ilvl w:val="0"/>
          <w:numId w:val="2"/>
        </w:numPr>
        <w:ind w:firstLineChars="0"/>
      </w:pPr>
      <w:bookmarkStart w:id="6" w:name="_Ref64550311"/>
      <w:r>
        <w:t>M ignon D J, Honkomp S J, Reklaitis G V. A framework for investigating schedule robustness under uncertainty [J]. Computer and Chemical Engineering, 1995, 19 (Suppl) :S615-620.</w:t>
      </w:r>
      <w:bookmarkEnd w:id="6"/>
    </w:p>
    <w:p w14:paraId="0C5689C3" w14:textId="65A98E0E" w:rsidR="00325C11" w:rsidRDefault="00325C11" w:rsidP="00917272">
      <w:pPr>
        <w:pStyle w:val="aa"/>
        <w:numPr>
          <w:ilvl w:val="0"/>
          <w:numId w:val="2"/>
        </w:numPr>
        <w:ind w:firstLineChars="0"/>
      </w:pPr>
      <w:bookmarkStart w:id="7" w:name="_Ref66129118"/>
      <w:r w:rsidRPr="00325C11">
        <w:t>McNaughton R. Scheduling with deadlines and loss functions[J]. Management Science, 1959, 6(1): 1-12.</w:t>
      </w:r>
      <w:bookmarkEnd w:id="7"/>
    </w:p>
    <w:p w14:paraId="48DB1EBE" w14:textId="0A0A2A60" w:rsidR="00325C11" w:rsidRDefault="00325C11" w:rsidP="00917272">
      <w:pPr>
        <w:pStyle w:val="aa"/>
        <w:numPr>
          <w:ilvl w:val="0"/>
          <w:numId w:val="2"/>
        </w:numPr>
        <w:ind w:firstLineChars="0"/>
      </w:pPr>
      <w:bookmarkStart w:id="8" w:name="_Ref66129129"/>
      <w:r w:rsidRPr="00325C11">
        <w:t>Dell’Amico M, Martello S. Optimal scheduling of tasks on identical parallel processors[J]. ORSA Journal on Computing, 1995, 7(2): 191-200.</w:t>
      </w:r>
      <w:bookmarkEnd w:id="8"/>
    </w:p>
    <w:p w14:paraId="430858E0" w14:textId="2CA0F1B4" w:rsidR="00325C11" w:rsidRDefault="00325C11" w:rsidP="00917272">
      <w:pPr>
        <w:pStyle w:val="aa"/>
        <w:numPr>
          <w:ilvl w:val="0"/>
          <w:numId w:val="2"/>
        </w:numPr>
        <w:ind w:firstLineChars="0"/>
      </w:pPr>
      <w:bookmarkStart w:id="9" w:name="_Ref66129136"/>
      <w:r w:rsidRPr="00325C11">
        <w:t>Shim S O, Kim Y D. A branch and bound algorithm for an identical parallel machine scheduling problem with a job splitting property[J]. Computers &amp; Operations Research, 2008, 35(3): 863-875.</w:t>
      </w:r>
      <w:bookmarkEnd w:id="9"/>
    </w:p>
    <w:p w14:paraId="35656254" w14:textId="4F94B6CC" w:rsidR="00325C11" w:rsidRDefault="00325C11" w:rsidP="00917272">
      <w:pPr>
        <w:pStyle w:val="aa"/>
        <w:numPr>
          <w:ilvl w:val="0"/>
          <w:numId w:val="2"/>
        </w:numPr>
        <w:ind w:firstLineChars="0"/>
      </w:pPr>
      <w:bookmarkStart w:id="10" w:name="_Ref66129142"/>
      <w:r w:rsidRPr="00325C11">
        <w:rPr>
          <w:rFonts w:hint="eastAsia"/>
        </w:rPr>
        <w:t>Haouari M, Jemmali M. Tight bounds for the identical parallel machine</w:t>
      </w:r>
      <w:r w:rsidRPr="00325C11">
        <w:rPr>
          <w:rFonts w:hint="eastAsia"/>
        </w:rPr>
        <w:t>‐</w:t>
      </w:r>
      <w:r w:rsidRPr="00325C11">
        <w:rPr>
          <w:rFonts w:hint="eastAsia"/>
        </w:rPr>
        <w:t>scheduling problem: Part II[J]. International Transactions in Operational Research, 2008, 15(1): 19-34.</w:t>
      </w:r>
      <w:bookmarkEnd w:id="10"/>
    </w:p>
    <w:p w14:paraId="17358036" w14:textId="1152E2AF" w:rsidR="00325C11" w:rsidRDefault="00325C11" w:rsidP="00917272">
      <w:pPr>
        <w:pStyle w:val="aa"/>
        <w:numPr>
          <w:ilvl w:val="0"/>
          <w:numId w:val="2"/>
        </w:numPr>
        <w:ind w:firstLineChars="0"/>
      </w:pPr>
      <w:bookmarkStart w:id="11" w:name="_Ref66129151"/>
      <w:r w:rsidRPr="00325C11">
        <w:t>Mokotoff E. An exact algorithm for the identical parallel machine scheduling problem[J]. European Journal of Operational Research, 2004, 152(3): 758-769.</w:t>
      </w:r>
      <w:bookmarkEnd w:id="11"/>
    </w:p>
    <w:p w14:paraId="33CF02B5" w14:textId="5AA9B660" w:rsidR="00325C11" w:rsidRDefault="00325C11" w:rsidP="00917272">
      <w:pPr>
        <w:pStyle w:val="aa"/>
        <w:numPr>
          <w:ilvl w:val="0"/>
          <w:numId w:val="2"/>
        </w:numPr>
        <w:ind w:firstLineChars="0"/>
      </w:pPr>
      <w:bookmarkStart w:id="12" w:name="_Ref66129158"/>
      <w:r w:rsidRPr="00325C11">
        <w:t>Dell'Amico M, Iori M, Martello S, et al. Heuristic and exact algorithms for the identical parallel machine scheduling problem[J]. INFORMS Journal on Computing, 2008, 20(3): 333-344.</w:t>
      </w:r>
      <w:bookmarkEnd w:id="12"/>
    </w:p>
    <w:p w14:paraId="3BC6679A" w14:textId="40C55C36" w:rsidR="00325C11" w:rsidRDefault="00325C11" w:rsidP="00917272">
      <w:pPr>
        <w:pStyle w:val="aa"/>
        <w:numPr>
          <w:ilvl w:val="0"/>
          <w:numId w:val="2"/>
        </w:numPr>
        <w:ind w:firstLineChars="0"/>
      </w:pPr>
      <w:bookmarkStart w:id="13" w:name="_Ref66129165"/>
      <w:r w:rsidRPr="00325C11">
        <w:t>Chen Z L, Powell W B. Solving parallel machine scheduling problems by column generation[J]. INFORMS Journal on Computing, 1999, 11(1): 78-94.</w:t>
      </w:r>
      <w:bookmarkEnd w:id="13"/>
    </w:p>
    <w:p w14:paraId="6E6F6339" w14:textId="15904266" w:rsidR="00E50DE9" w:rsidRDefault="00E37084" w:rsidP="00917272">
      <w:pPr>
        <w:pStyle w:val="aa"/>
        <w:numPr>
          <w:ilvl w:val="0"/>
          <w:numId w:val="2"/>
        </w:numPr>
        <w:ind w:firstLineChars="0"/>
      </w:pPr>
      <w:r w:rsidRPr="00E37084">
        <w:t>Garey M, Johnson D. Computers and intractability: A guide to the theory of NP-Completeness[M]. W. H. F</w:t>
      </w:r>
      <w:r>
        <w:t>reeman</w:t>
      </w:r>
      <w:r w:rsidRPr="00E37084">
        <w:t xml:space="preserve"> </w:t>
      </w:r>
      <w:r>
        <w:t>and</w:t>
      </w:r>
      <w:r w:rsidRPr="00E37084">
        <w:t xml:space="preserve"> C</w:t>
      </w:r>
      <w:r>
        <w:t>ompany</w:t>
      </w:r>
      <w:r w:rsidRPr="00E37084">
        <w:t xml:space="preserve"> 1979.</w:t>
      </w:r>
    </w:p>
    <w:p w14:paraId="2D42021A" w14:textId="0A3E9B33" w:rsidR="00325C11" w:rsidRDefault="00325C11" w:rsidP="00917272">
      <w:pPr>
        <w:pStyle w:val="aa"/>
        <w:numPr>
          <w:ilvl w:val="0"/>
          <w:numId w:val="2"/>
        </w:numPr>
        <w:ind w:firstLineChars="0"/>
      </w:pPr>
      <w:bookmarkStart w:id="14" w:name="_Ref66129173"/>
      <w:r w:rsidRPr="00325C11">
        <w:t>Graham R L. Bounds on multiprocessing timing anomalies[J]. SIAM journal on Applied Mathematics, 1969, 17(2): 416-429.</w:t>
      </w:r>
      <w:bookmarkEnd w:id="14"/>
    </w:p>
    <w:p w14:paraId="1ED4BBB0" w14:textId="648C8CC5" w:rsidR="00325C11" w:rsidRDefault="00B65074" w:rsidP="00917272">
      <w:pPr>
        <w:pStyle w:val="aa"/>
        <w:numPr>
          <w:ilvl w:val="0"/>
          <w:numId w:val="2"/>
        </w:numPr>
        <w:ind w:firstLineChars="0"/>
      </w:pPr>
      <w:bookmarkStart w:id="15" w:name="_Ref66129187"/>
      <w:r w:rsidRPr="00B65074">
        <w:t>Lee W C, Wu C C, Chen P. A simulated annealing approach to makespan minimization on identical parallel machines[J]. The International Journal of Advanced Manufacturing Technology, 2006, 31(3-4): 328-334.</w:t>
      </w:r>
      <w:bookmarkEnd w:id="15"/>
    </w:p>
    <w:p w14:paraId="7F015A0C" w14:textId="092A74E3" w:rsidR="00B65074" w:rsidRDefault="00B65074" w:rsidP="00917272">
      <w:pPr>
        <w:pStyle w:val="aa"/>
        <w:numPr>
          <w:ilvl w:val="0"/>
          <w:numId w:val="2"/>
        </w:numPr>
        <w:ind w:firstLineChars="0"/>
      </w:pPr>
      <w:bookmarkStart w:id="16" w:name="_Ref66129200"/>
      <w:r w:rsidRPr="00B65074">
        <w:t>Coffman, Jr E G, Garey M R, Johnson D S. An application of bin-packing to multiprocessor scheduling[J]. SIAM Journal on Computing, 1978, 7(1): 1-17.</w:t>
      </w:r>
      <w:bookmarkEnd w:id="16"/>
    </w:p>
    <w:p w14:paraId="3CD2E6E1" w14:textId="0058112D" w:rsidR="00B65074" w:rsidRDefault="00E50DE9" w:rsidP="00917272">
      <w:pPr>
        <w:pStyle w:val="aa"/>
        <w:numPr>
          <w:ilvl w:val="0"/>
          <w:numId w:val="2"/>
        </w:numPr>
        <w:ind w:firstLineChars="0"/>
      </w:pPr>
      <w:bookmarkStart w:id="17" w:name="_Ref66129209"/>
      <w:r w:rsidRPr="00E50DE9">
        <w:t>Lee C Y, Massey J D. Multiprocessor scheduling: combining LPT and MULTIFIT[J]. Discrete applied mathematics, 1988, 20(3): 233-242.</w:t>
      </w:r>
      <w:bookmarkEnd w:id="17"/>
    </w:p>
    <w:p w14:paraId="4D9791DC" w14:textId="13FDACB2" w:rsidR="00E50DE9" w:rsidRDefault="00E50DE9" w:rsidP="00917272">
      <w:pPr>
        <w:pStyle w:val="aa"/>
        <w:numPr>
          <w:ilvl w:val="0"/>
          <w:numId w:val="2"/>
        </w:numPr>
        <w:ind w:firstLineChars="0"/>
      </w:pPr>
      <w:bookmarkStart w:id="18" w:name="_Ref66129215"/>
      <w:r w:rsidRPr="00E50DE9">
        <w:t>Gupta J N D, Ruiz-Torres A J. A LISTFIT heuristic for minimizing makespan on identical parallel machines[J]. Production Planning &amp; Control, 2001, 12(1): 28-36.</w:t>
      </w:r>
      <w:bookmarkEnd w:id="18"/>
    </w:p>
    <w:p w14:paraId="05D6EB81" w14:textId="664ECF95" w:rsidR="00E50DE9" w:rsidRDefault="00E50DE9" w:rsidP="00917272">
      <w:pPr>
        <w:pStyle w:val="aa"/>
        <w:numPr>
          <w:ilvl w:val="0"/>
          <w:numId w:val="2"/>
        </w:numPr>
        <w:ind w:firstLineChars="0"/>
      </w:pPr>
      <w:bookmarkStart w:id="19" w:name="_Ref66129237"/>
      <w:r w:rsidRPr="00E50DE9">
        <w:t>Yamashita D S. Tabu search for scheduling on identical parallel machines to minimize mean tardiness[J]. Journal of intelligent manufacturing, 2000, 11(5): 453-460.</w:t>
      </w:r>
      <w:bookmarkEnd w:id="19"/>
    </w:p>
    <w:p w14:paraId="787E71C0" w14:textId="207DA114" w:rsidR="00E50DE9" w:rsidRDefault="00E50DE9" w:rsidP="00917272">
      <w:pPr>
        <w:pStyle w:val="aa"/>
        <w:numPr>
          <w:ilvl w:val="0"/>
          <w:numId w:val="2"/>
        </w:numPr>
        <w:ind w:firstLineChars="0"/>
      </w:pPr>
      <w:bookmarkStart w:id="20" w:name="_Ref66129260"/>
      <w:r w:rsidRPr="00E50DE9">
        <w:t>Alharkan I, Bamatraf K, Noman M A, et al. An order effect of neighborhood structures in variable neighborhood search algorithm for minimizing the makespan in an identical parallel machine scheduling[J]. Mathematical Problems in Engineering, 2018.</w:t>
      </w:r>
      <w:bookmarkEnd w:id="20"/>
    </w:p>
    <w:p w14:paraId="0DA8861F" w14:textId="3FD0B1FA" w:rsidR="008A7FFD" w:rsidRDefault="008A7FFD" w:rsidP="00917272">
      <w:pPr>
        <w:pStyle w:val="aa"/>
        <w:numPr>
          <w:ilvl w:val="0"/>
          <w:numId w:val="2"/>
        </w:numPr>
        <w:ind w:firstLineChars="0"/>
      </w:pPr>
      <w:bookmarkStart w:id="21" w:name="_Ref66129270"/>
      <w:r w:rsidRPr="008A7FFD">
        <w:t xml:space="preserve">Kashan A H, Karimi B. A discrete particle swarm optimization algorithm for scheduling </w:t>
      </w:r>
      <w:r w:rsidRPr="008A7FFD">
        <w:lastRenderedPageBreak/>
        <w:t>parallel machines[J]. Computers &amp; Industrial Engineering, 2009, 56(1): 216-223.</w:t>
      </w:r>
      <w:bookmarkEnd w:id="21"/>
    </w:p>
    <w:p w14:paraId="444899FD" w14:textId="6C2084E6" w:rsidR="008A7FFD" w:rsidRDefault="008A7FFD" w:rsidP="00917272">
      <w:pPr>
        <w:pStyle w:val="aa"/>
        <w:numPr>
          <w:ilvl w:val="0"/>
          <w:numId w:val="2"/>
        </w:numPr>
        <w:ind w:firstLineChars="0"/>
      </w:pPr>
      <w:bookmarkStart w:id="22" w:name="_Ref66129275"/>
      <w:r w:rsidRPr="008A7FFD">
        <w:t>Chen J, Pan Q K, Wang L, et al. A hybrid dynamic harmony search algorithm for identical parallel machines scheduling[J]. Engineering Optimization, 2012, 44(2): 209-224.</w:t>
      </w:r>
      <w:bookmarkEnd w:id="22"/>
    </w:p>
    <w:p w14:paraId="369756DA" w14:textId="76B68CB0" w:rsidR="008A7FFD" w:rsidRDefault="008A7FFD" w:rsidP="00917272">
      <w:pPr>
        <w:pStyle w:val="aa"/>
        <w:numPr>
          <w:ilvl w:val="0"/>
          <w:numId w:val="2"/>
        </w:numPr>
        <w:ind w:firstLineChars="0"/>
      </w:pPr>
      <w:bookmarkStart w:id="23" w:name="_Ref66129280"/>
      <w:r w:rsidRPr="008A7FFD">
        <w:t>Laha D, Gupta J N D. An improved cuckoo search algorithm for scheduling jobs on identical parallel machines[J]. Computers &amp; Industrial Engineering, 2018, 126: 348-360.</w:t>
      </w:r>
      <w:bookmarkEnd w:id="23"/>
    </w:p>
    <w:p w14:paraId="7A092311" w14:textId="77777777" w:rsidR="00713691" w:rsidRDefault="00713691" w:rsidP="00713691">
      <w:pPr>
        <w:pStyle w:val="aa"/>
        <w:numPr>
          <w:ilvl w:val="0"/>
          <w:numId w:val="2"/>
        </w:numPr>
        <w:ind w:firstLineChars="0"/>
        <w:rPr>
          <w:rFonts w:hint="eastAsia"/>
        </w:rPr>
      </w:pPr>
      <w:bookmarkStart w:id="24" w:name="_Ref66277861"/>
      <w:r>
        <w:rPr>
          <w:rFonts w:hint="eastAsia"/>
        </w:rPr>
        <w:t>顾幸生</w:t>
      </w:r>
      <w:r>
        <w:rPr>
          <w:rFonts w:hint="eastAsia"/>
        </w:rPr>
        <w:t xml:space="preserve">. </w:t>
      </w:r>
      <w:r>
        <w:rPr>
          <w:rFonts w:hint="eastAsia"/>
        </w:rPr>
        <w:t>不确定性条件下的生产调度</w:t>
      </w:r>
      <w:r>
        <w:rPr>
          <w:rFonts w:hint="eastAsia"/>
        </w:rPr>
        <w:t xml:space="preserve"> [J]. </w:t>
      </w:r>
      <w:r>
        <w:rPr>
          <w:rFonts w:hint="eastAsia"/>
        </w:rPr>
        <w:t>华东理工大学学报</w:t>
      </w:r>
      <w:r>
        <w:rPr>
          <w:rFonts w:hint="eastAsia"/>
        </w:rPr>
        <w:t>,2000,26(5),441-446.</w:t>
      </w:r>
      <w:bookmarkEnd w:id="24"/>
    </w:p>
    <w:p w14:paraId="4B933BCF" w14:textId="77777777" w:rsidR="00713691" w:rsidRDefault="00713691" w:rsidP="00713691">
      <w:pPr>
        <w:pStyle w:val="aa"/>
        <w:numPr>
          <w:ilvl w:val="0"/>
          <w:numId w:val="2"/>
        </w:numPr>
        <w:ind w:firstLineChars="0"/>
      </w:pPr>
      <w:r>
        <w:t>Yamamoto M, Nof S.F. Scheduling/rescheduling in the manufacturing operating system environment [J].Int J Prod Res, 1985, 23 (4):7052722.</w:t>
      </w:r>
    </w:p>
    <w:p w14:paraId="6A6A5F1F" w14:textId="77777777" w:rsidR="00713691" w:rsidRDefault="00713691" w:rsidP="00713691">
      <w:pPr>
        <w:pStyle w:val="aa"/>
        <w:numPr>
          <w:ilvl w:val="0"/>
          <w:numId w:val="2"/>
        </w:numPr>
        <w:ind w:firstLineChars="0"/>
        <w:rPr>
          <w:rFonts w:hint="eastAsia"/>
        </w:rPr>
      </w:pPr>
      <w:bookmarkStart w:id="25" w:name="_Ref66277869"/>
      <w:r>
        <w:rPr>
          <w:rFonts w:hint="eastAsia"/>
        </w:rPr>
        <w:t>Honkomp S J</w:t>
      </w:r>
      <w:r>
        <w:rPr>
          <w:rFonts w:hint="eastAsia"/>
        </w:rPr>
        <w:t>，</w:t>
      </w:r>
      <w:r>
        <w:rPr>
          <w:rFonts w:hint="eastAsia"/>
        </w:rPr>
        <w:t>Reklaitis G V. A framework for investigating schedule robustness under uncertainty [J]. Computers and Chemical Engineering, 1995,19( Supp1):S6152620.</w:t>
      </w:r>
      <w:bookmarkEnd w:id="25"/>
    </w:p>
    <w:p w14:paraId="67F98D5A" w14:textId="4E92CB00" w:rsidR="00713691" w:rsidRDefault="00713691" w:rsidP="00713691">
      <w:pPr>
        <w:pStyle w:val="aa"/>
        <w:numPr>
          <w:ilvl w:val="0"/>
          <w:numId w:val="2"/>
        </w:numPr>
        <w:ind w:firstLineChars="0"/>
      </w:pPr>
      <w:bookmarkStart w:id="26" w:name="_Ref66277876"/>
      <w:r w:rsidRPr="00713691">
        <w:t>Alimoradi S , Hematian M , Moslehi G . Robust scheduling of parallel machines considering total flow time[J]. Computers &amp; Industrial Engineering, 2016, 93:152-161.</w:t>
      </w:r>
      <w:bookmarkEnd w:id="26"/>
    </w:p>
    <w:p w14:paraId="7082958A" w14:textId="60391900" w:rsidR="00713691" w:rsidRDefault="00E37084" w:rsidP="00713691">
      <w:pPr>
        <w:pStyle w:val="aa"/>
        <w:numPr>
          <w:ilvl w:val="0"/>
          <w:numId w:val="2"/>
        </w:numPr>
        <w:ind w:firstLineChars="0"/>
      </w:pPr>
      <w:bookmarkStart w:id="27" w:name="_Ref66277885"/>
      <w:r w:rsidRPr="00E37084">
        <w:t>Ranjbar M, Davari M, Leus R. Two branch-and-bound algorithms for the robust parallel machine scheduling problem[J]. Computers &amp; Operations Research, 2012, 39(7): 1652-1660.</w:t>
      </w:r>
      <w:bookmarkEnd w:id="27"/>
    </w:p>
    <w:p w14:paraId="0C3F269F" w14:textId="620A2762" w:rsidR="00713691" w:rsidRDefault="00713691" w:rsidP="00713691">
      <w:pPr>
        <w:pStyle w:val="aa"/>
        <w:numPr>
          <w:ilvl w:val="0"/>
          <w:numId w:val="2"/>
        </w:numPr>
        <w:ind w:firstLineChars="0"/>
      </w:pPr>
      <w:bookmarkStart w:id="28" w:name="_Ref66277892"/>
      <w:r w:rsidRPr="00713691">
        <w:t>Cai X, Zhou S. Stochastic scheduling on parallel machines subject to random breakdowns to minimize expected costs for earliness and tardy jobs[J]. Operations Research, 1999, 47(3): 422-437.</w:t>
      </w:r>
      <w:bookmarkEnd w:id="28"/>
    </w:p>
    <w:p w14:paraId="3A95D2DD" w14:textId="7A4613A8" w:rsidR="00713691" w:rsidRDefault="00713691" w:rsidP="00713691">
      <w:pPr>
        <w:pStyle w:val="aa"/>
        <w:numPr>
          <w:ilvl w:val="0"/>
          <w:numId w:val="2"/>
        </w:numPr>
        <w:ind w:firstLineChars="0"/>
      </w:pPr>
      <w:bookmarkStart w:id="29" w:name="_Ref66277901"/>
      <w:r w:rsidRPr="00713691">
        <w:t>Zadeh L A. Fuzzy sets as a basis for a theory of possibility[J]. Fuzzy sets and systems, 1978, 1(1): 3-28.</w:t>
      </w:r>
      <w:bookmarkEnd w:id="29"/>
    </w:p>
    <w:p w14:paraId="6D6D1654" w14:textId="1E109D60" w:rsidR="00713691" w:rsidRDefault="00713691" w:rsidP="00713691">
      <w:pPr>
        <w:pStyle w:val="aa"/>
        <w:numPr>
          <w:ilvl w:val="0"/>
          <w:numId w:val="2"/>
        </w:numPr>
        <w:ind w:firstLineChars="0"/>
      </w:pPr>
      <w:bookmarkStart w:id="30" w:name="_Ref66277907"/>
      <w:r w:rsidRPr="00713691">
        <w:t>Balin S. Parallel machine scheduling with fuzzy processing times using a robust genetic algorithm and simulation[J]. Information Sciences, 2011, 181(17): 3551-3569.</w:t>
      </w:r>
      <w:bookmarkEnd w:id="30"/>
    </w:p>
    <w:p w14:paraId="7E723CCB" w14:textId="67646788" w:rsidR="00713691" w:rsidRDefault="00713691" w:rsidP="00713691">
      <w:pPr>
        <w:pStyle w:val="aa"/>
        <w:numPr>
          <w:ilvl w:val="0"/>
          <w:numId w:val="2"/>
        </w:numPr>
        <w:ind w:firstLineChars="0"/>
      </w:pPr>
      <w:bookmarkStart w:id="31" w:name="_Ref66277913"/>
      <w:r w:rsidRPr="00713691">
        <w:t>Yeh W C, Lai P J, Lee W C, et al. Parallel-machine scheduling to minimize makespan with fuzzy processing times and learning effects[J]. Information Sciences, 2014, 269: 142-158.</w:t>
      </w:r>
      <w:bookmarkEnd w:id="31"/>
    </w:p>
    <w:p w14:paraId="11E4CAE3" w14:textId="27F0606A" w:rsidR="00713691" w:rsidRDefault="00713691" w:rsidP="00713691">
      <w:pPr>
        <w:pStyle w:val="aa"/>
        <w:numPr>
          <w:ilvl w:val="0"/>
          <w:numId w:val="2"/>
        </w:numPr>
        <w:ind w:firstLineChars="0"/>
      </w:pPr>
      <w:bookmarkStart w:id="32" w:name="_Ref66277919"/>
      <w:r w:rsidRPr="00713691">
        <w:t>Behnamian J. Particle swarm optimization-based algorithm for fuzzy parallel machine scheduling[J]. The International Journal of Advanced Manufacturing Technology, 2014, 75(5-8): 883-895.</w:t>
      </w:r>
      <w:bookmarkEnd w:id="32"/>
    </w:p>
    <w:p w14:paraId="4BAF9C6C" w14:textId="5721509B" w:rsidR="00713691" w:rsidRDefault="00713691" w:rsidP="00713691">
      <w:pPr>
        <w:pStyle w:val="aa"/>
        <w:numPr>
          <w:ilvl w:val="0"/>
          <w:numId w:val="2"/>
        </w:numPr>
        <w:ind w:firstLineChars="0"/>
      </w:pPr>
      <w:bookmarkStart w:id="33" w:name="_Ref66277928"/>
      <w:r w:rsidRPr="00713691">
        <w:t>Anglani A, Grieco A, Guerriero E, et al. Robust scheduling of parallel machines with sequence-dependent set-up costs[J]. European journal of operational research, 2005, 161(3): 704-720.</w:t>
      </w:r>
      <w:bookmarkEnd w:id="33"/>
    </w:p>
    <w:p w14:paraId="341E3F6C" w14:textId="22F54848" w:rsidR="00713691" w:rsidRDefault="00713691" w:rsidP="00713691">
      <w:pPr>
        <w:pStyle w:val="aa"/>
        <w:numPr>
          <w:ilvl w:val="0"/>
          <w:numId w:val="2"/>
        </w:numPr>
        <w:ind w:firstLineChars="0"/>
      </w:pPr>
      <w:bookmarkStart w:id="34" w:name="_Ref66277929"/>
      <w:r w:rsidRPr="00713691">
        <w:t>Allahverdi A, Aydilek H. Heuristics for the two-machine flowshop scheduling problem to minimize maximum lateness with bounded processing times[J]. Computers &amp; Mathematics with Applications, 2010, 60(5): 1374-1384.</w:t>
      </w:r>
      <w:bookmarkEnd w:id="34"/>
    </w:p>
    <w:p w14:paraId="36E2BECF" w14:textId="0713C485" w:rsidR="00713691" w:rsidRDefault="00713691" w:rsidP="00713691">
      <w:pPr>
        <w:pStyle w:val="aa"/>
        <w:numPr>
          <w:ilvl w:val="0"/>
          <w:numId w:val="2"/>
        </w:numPr>
        <w:ind w:firstLineChars="0"/>
      </w:pPr>
      <w:bookmarkStart w:id="35" w:name="_Ref66277936"/>
      <w:r w:rsidRPr="00713691">
        <w:t>Kouvelis P, Yu G. Robust discrete optimization and its applications [M]. Spring, 1997.</w:t>
      </w:r>
      <w:bookmarkEnd w:id="35"/>
    </w:p>
    <w:p w14:paraId="1C66D259" w14:textId="64BF82ED" w:rsidR="00713691" w:rsidRDefault="00713691" w:rsidP="00713691">
      <w:pPr>
        <w:pStyle w:val="aa"/>
        <w:numPr>
          <w:ilvl w:val="0"/>
          <w:numId w:val="2"/>
        </w:numPr>
        <w:ind w:firstLineChars="0"/>
      </w:pPr>
      <w:bookmarkStart w:id="36" w:name="_Ref66277943"/>
      <w:r w:rsidRPr="00713691">
        <w:t>Li Z, Ierapetritou M G. Robust optimization for process scheduling under uncertainty[J]. Industrial &amp; Engineering Chemistry Research, 2008, 47(12): 4148-4157.</w:t>
      </w:r>
      <w:bookmarkEnd w:id="36"/>
    </w:p>
    <w:p w14:paraId="220EADD1" w14:textId="2BE9F212" w:rsidR="00713691" w:rsidRDefault="00713691" w:rsidP="00713691">
      <w:pPr>
        <w:pStyle w:val="aa"/>
        <w:numPr>
          <w:ilvl w:val="0"/>
          <w:numId w:val="2"/>
        </w:numPr>
        <w:ind w:firstLineChars="0"/>
      </w:pPr>
      <w:bookmarkStart w:id="37" w:name="_Ref66277950"/>
      <w:r w:rsidRPr="00713691">
        <w:t>Sarin S C, Nagarajan B, Jain S, et al. Analytic evaluation of the expectation and variance of different performance measures of a schedule on a single machine under processing time variability[J]. Journal of combinatorial optimization, 2009, 17(4): 400-416.</w:t>
      </w:r>
      <w:bookmarkEnd w:id="37"/>
    </w:p>
    <w:p w14:paraId="48F859AE" w14:textId="1DF7506B" w:rsidR="00713691" w:rsidRDefault="00713691" w:rsidP="00713691">
      <w:pPr>
        <w:pStyle w:val="aa"/>
        <w:numPr>
          <w:ilvl w:val="0"/>
          <w:numId w:val="2"/>
        </w:numPr>
        <w:ind w:firstLineChars="0"/>
      </w:pPr>
      <w:bookmarkStart w:id="38" w:name="_Ref66277967"/>
      <w:r w:rsidRPr="00713691">
        <w:t>Liu M, Liu X, Zhang E, et al. Scenario-based heuristic to two-stage stochastic program for the parallel machine ScheLoc problem[J]. International Journal of Production Research, 2019, 57(6): 1706-1723.</w:t>
      </w:r>
      <w:bookmarkEnd w:id="38"/>
    </w:p>
    <w:p w14:paraId="33D4DBEF" w14:textId="19263413" w:rsidR="00713691" w:rsidRDefault="00713691" w:rsidP="00713691">
      <w:pPr>
        <w:pStyle w:val="aa"/>
        <w:numPr>
          <w:ilvl w:val="0"/>
          <w:numId w:val="2"/>
        </w:numPr>
        <w:ind w:firstLineChars="0"/>
      </w:pPr>
      <w:bookmarkStart w:id="39" w:name="_Ref66277972"/>
      <w:r w:rsidRPr="00713691">
        <w:t>Xu X, Cui W, Lin J, et al. Robust makespan minimisation in identical parallel machine scheduling problem with interval data[J]. International Journal of Production Research, 2013, 51(12): 3532-3548.</w:t>
      </w:r>
      <w:bookmarkEnd w:id="39"/>
    </w:p>
    <w:p w14:paraId="69A8770B" w14:textId="6B9562A8" w:rsidR="00713691" w:rsidRDefault="00713691" w:rsidP="00713691">
      <w:pPr>
        <w:pStyle w:val="aa"/>
        <w:numPr>
          <w:ilvl w:val="0"/>
          <w:numId w:val="2"/>
        </w:numPr>
        <w:ind w:firstLineChars="0"/>
      </w:pPr>
      <w:bookmarkStart w:id="40" w:name="_Ref66277979"/>
      <w:r w:rsidRPr="00713691">
        <w:t xml:space="preserve">Drwal M, Rischke R. Complexity of interval minmax regret scheduling on parallel identical </w:t>
      </w:r>
      <w:r w:rsidRPr="00713691">
        <w:lastRenderedPageBreak/>
        <w:t>machines with total completion time criterion[J]. Operations Research Letters, 2016, 44(3): 354-358.</w:t>
      </w:r>
      <w:bookmarkEnd w:id="40"/>
    </w:p>
    <w:p w14:paraId="5CF6C103" w14:textId="373AA3F8" w:rsidR="00713691" w:rsidRDefault="00713691" w:rsidP="00713691">
      <w:pPr>
        <w:pStyle w:val="aa"/>
        <w:numPr>
          <w:ilvl w:val="0"/>
          <w:numId w:val="2"/>
        </w:numPr>
        <w:ind w:firstLineChars="0"/>
      </w:pPr>
      <w:bookmarkStart w:id="41" w:name="_Ref66277984"/>
      <w:r w:rsidRPr="00713691">
        <w:t>Wang S, Cui W. Approximation algorithms for the min-max regret identical parallel machine scheduling problem with outsourcing and uncertain processing time[J]. International Journal of Production Research, 2020: 1-14.</w:t>
      </w:r>
      <w:bookmarkEnd w:id="41"/>
    </w:p>
    <w:p w14:paraId="5FB13157" w14:textId="240ACDC2" w:rsidR="00713691" w:rsidRDefault="003D4346" w:rsidP="00713691">
      <w:pPr>
        <w:pStyle w:val="aa"/>
        <w:numPr>
          <w:ilvl w:val="0"/>
          <w:numId w:val="2"/>
        </w:numPr>
        <w:ind w:firstLineChars="0"/>
        <w:rPr>
          <w:rFonts w:hint="eastAsia"/>
        </w:rPr>
      </w:pPr>
      <w:bookmarkStart w:id="42" w:name="_Ref66277992"/>
      <w:r w:rsidRPr="003D4346">
        <w:t>Wang B, Wang X, Lan F, et al. A hybrid local-search algorithm for robust job-shop scheduling under scenarios[J]. Applied Soft Computing, 2018, 62: 259-271.</w:t>
      </w:r>
      <w:bookmarkEnd w:id="42"/>
    </w:p>
    <w:p w14:paraId="675662D9" w14:textId="77777777" w:rsidR="008A7FFD" w:rsidRPr="005A0DD8" w:rsidRDefault="008A7FFD" w:rsidP="008A7FFD">
      <w:pPr>
        <w:pStyle w:val="aa"/>
        <w:ind w:left="420" w:firstLineChars="0" w:firstLine="0"/>
      </w:pPr>
    </w:p>
    <w:sectPr w:rsidR="008A7FFD" w:rsidRPr="005A0DD8">
      <w:headerReference w:type="even" r:id="rId12"/>
      <w:headerReference w:type="default" r:id="rId13"/>
      <w:footerReference w:type="even" r:id="rId14"/>
      <w:footerReference w:type="default" r:id="rId15"/>
      <w:headerReference w:type="first" r:id="rId16"/>
      <w:footerReference w:type="first" r:id="rId1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32F28B" w14:textId="77777777" w:rsidR="008E4714" w:rsidRDefault="008E4714" w:rsidP="00252E0D">
      <w:pPr>
        <w:ind w:firstLine="420"/>
      </w:pPr>
      <w:r>
        <w:separator/>
      </w:r>
    </w:p>
  </w:endnote>
  <w:endnote w:type="continuationSeparator" w:id="0">
    <w:p w14:paraId="3F6ECEE9" w14:textId="77777777" w:rsidR="008E4714" w:rsidRDefault="008E4714" w:rsidP="00252E0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10F249" w14:textId="77777777" w:rsidR="00AD4135" w:rsidRDefault="00AD4135">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36E220" w14:textId="77777777" w:rsidR="00AD4135" w:rsidRDefault="00AD4135">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480939" w14:textId="77777777" w:rsidR="00AD4135" w:rsidRDefault="00AD4135">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1A78523" w14:textId="77777777" w:rsidR="008E4714" w:rsidRDefault="008E4714" w:rsidP="00252E0D">
      <w:pPr>
        <w:ind w:firstLine="420"/>
      </w:pPr>
      <w:r>
        <w:separator/>
      </w:r>
    </w:p>
  </w:footnote>
  <w:footnote w:type="continuationSeparator" w:id="0">
    <w:p w14:paraId="4D9F9319" w14:textId="77777777" w:rsidR="008E4714" w:rsidRDefault="008E4714" w:rsidP="00252E0D">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EEEC11" w14:textId="77777777" w:rsidR="00AD4135" w:rsidRDefault="00AD4135">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1528AD" w14:textId="77777777" w:rsidR="00AD4135" w:rsidRDefault="00AD4135">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ED2" w14:textId="77777777" w:rsidR="00AD4135" w:rsidRDefault="00AD4135">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420647B"/>
    <w:multiLevelType w:val="hybridMultilevel"/>
    <w:tmpl w:val="08DE9830"/>
    <w:lvl w:ilvl="0" w:tplc="F51E03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3E70A84"/>
    <w:multiLevelType w:val="multilevel"/>
    <w:tmpl w:val="77BA96E2"/>
    <w:lvl w:ilvl="0">
      <w:start w:val="1"/>
      <w:numFmt w:val="chineseCountingThousand"/>
      <w:pStyle w:val="a"/>
      <w:lvlText w:val="第%1章"/>
      <w:lvlJc w:val="left"/>
      <w:pPr>
        <w:ind w:left="0" w:firstLine="0"/>
      </w:pPr>
      <w:rPr>
        <w:rFonts w:hint="eastAsia"/>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42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3A52"/>
    <w:rsid w:val="00031696"/>
    <w:rsid w:val="00036BB6"/>
    <w:rsid w:val="00056303"/>
    <w:rsid w:val="00065AA9"/>
    <w:rsid w:val="0007332D"/>
    <w:rsid w:val="000C5334"/>
    <w:rsid w:val="000C619B"/>
    <w:rsid w:val="000E7D9E"/>
    <w:rsid w:val="0010119A"/>
    <w:rsid w:val="00126A47"/>
    <w:rsid w:val="0013462B"/>
    <w:rsid w:val="0016497C"/>
    <w:rsid w:val="00180AA3"/>
    <w:rsid w:val="00183628"/>
    <w:rsid w:val="001B09E2"/>
    <w:rsid w:val="001D762E"/>
    <w:rsid w:val="001E0C80"/>
    <w:rsid w:val="001E4CD9"/>
    <w:rsid w:val="00207D13"/>
    <w:rsid w:val="00223FAC"/>
    <w:rsid w:val="00242847"/>
    <w:rsid w:val="00252E0D"/>
    <w:rsid w:val="00253295"/>
    <w:rsid w:val="00277DE8"/>
    <w:rsid w:val="002A4D9E"/>
    <w:rsid w:val="002B7790"/>
    <w:rsid w:val="002D09D9"/>
    <w:rsid w:val="002F0853"/>
    <w:rsid w:val="00307388"/>
    <w:rsid w:val="00325C11"/>
    <w:rsid w:val="00351E7E"/>
    <w:rsid w:val="003837F3"/>
    <w:rsid w:val="003944D4"/>
    <w:rsid w:val="003B4E1F"/>
    <w:rsid w:val="003D4346"/>
    <w:rsid w:val="003F3F06"/>
    <w:rsid w:val="003F5489"/>
    <w:rsid w:val="003F5872"/>
    <w:rsid w:val="00401ADB"/>
    <w:rsid w:val="00424A3F"/>
    <w:rsid w:val="0045543D"/>
    <w:rsid w:val="00456E6F"/>
    <w:rsid w:val="00471E4F"/>
    <w:rsid w:val="004763E7"/>
    <w:rsid w:val="00491C67"/>
    <w:rsid w:val="004A0FD4"/>
    <w:rsid w:val="004B408F"/>
    <w:rsid w:val="004C1244"/>
    <w:rsid w:val="004D0755"/>
    <w:rsid w:val="00513ECB"/>
    <w:rsid w:val="00531D76"/>
    <w:rsid w:val="0056120C"/>
    <w:rsid w:val="005A0DD8"/>
    <w:rsid w:val="005A3952"/>
    <w:rsid w:val="005A5872"/>
    <w:rsid w:val="005B3098"/>
    <w:rsid w:val="005E6589"/>
    <w:rsid w:val="005F3440"/>
    <w:rsid w:val="00633CD3"/>
    <w:rsid w:val="0063642E"/>
    <w:rsid w:val="00642C9B"/>
    <w:rsid w:val="00655AC6"/>
    <w:rsid w:val="00664B08"/>
    <w:rsid w:val="00677642"/>
    <w:rsid w:val="00697FD8"/>
    <w:rsid w:val="006A6138"/>
    <w:rsid w:val="006A7052"/>
    <w:rsid w:val="006B494C"/>
    <w:rsid w:val="006B69D6"/>
    <w:rsid w:val="006D04C7"/>
    <w:rsid w:val="006F22BC"/>
    <w:rsid w:val="00713691"/>
    <w:rsid w:val="0075201C"/>
    <w:rsid w:val="0075507B"/>
    <w:rsid w:val="007A7BC9"/>
    <w:rsid w:val="007E5DDA"/>
    <w:rsid w:val="00831BEA"/>
    <w:rsid w:val="00856664"/>
    <w:rsid w:val="00865947"/>
    <w:rsid w:val="00884FB8"/>
    <w:rsid w:val="008A7FFD"/>
    <w:rsid w:val="008C30A0"/>
    <w:rsid w:val="008E4714"/>
    <w:rsid w:val="008F43D8"/>
    <w:rsid w:val="00904D94"/>
    <w:rsid w:val="00910138"/>
    <w:rsid w:val="00917272"/>
    <w:rsid w:val="0094670D"/>
    <w:rsid w:val="0097243F"/>
    <w:rsid w:val="00973A52"/>
    <w:rsid w:val="00990A16"/>
    <w:rsid w:val="009A4E4C"/>
    <w:rsid w:val="009B1373"/>
    <w:rsid w:val="009B6CA5"/>
    <w:rsid w:val="00A2328A"/>
    <w:rsid w:val="00A30E38"/>
    <w:rsid w:val="00A5796A"/>
    <w:rsid w:val="00A72ACC"/>
    <w:rsid w:val="00A72F03"/>
    <w:rsid w:val="00A7373F"/>
    <w:rsid w:val="00AA1CCF"/>
    <w:rsid w:val="00AA30CA"/>
    <w:rsid w:val="00AC18E7"/>
    <w:rsid w:val="00AC4C0C"/>
    <w:rsid w:val="00AD4135"/>
    <w:rsid w:val="00B01853"/>
    <w:rsid w:val="00B020A4"/>
    <w:rsid w:val="00B0484A"/>
    <w:rsid w:val="00B21A57"/>
    <w:rsid w:val="00B268C5"/>
    <w:rsid w:val="00B34199"/>
    <w:rsid w:val="00B35FD8"/>
    <w:rsid w:val="00B65074"/>
    <w:rsid w:val="00B65B1E"/>
    <w:rsid w:val="00BA70E7"/>
    <w:rsid w:val="00BB3078"/>
    <w:rsid w:val="00BD4DE1"/>
    <w:rsid w:val="00C36DC2"/>
    <w:rsid w:val="00C74FAE"/>
    <w:rsid w:val="00CA0AA4"/>
    <w:rsid w:val="00CA19B7"/>
    <w:rsid w:val="00CA52D8"/>
    <w:rsid w:val="00CA761B"/>
    <w:rsid w:val="00CB4ED3"/>
    <w:rsid w:val="00D00217"/>
    <w:rsid w:val="00D317FF"/>
    <w:rsid w:val="00D45207"/>
    <w:rsid w:val="00D755D3"/>
    <w:rsid w:val="00D96D93"/>
    <w:rsid w:val="00DC3F15"/>
    <w:rsid w:val="00DC4497"/>
    <w:rsid w:val="00DF2241"/>
    <w:rsid w:val="00DF4261"/>
    <w:rsid w:val="00E214CC"/>
    <w:rsid w:val="00E37084"/>
    <w:rsid w:val="00E47C6E"/>
    <w:rsid w:val="00E50DE9"/>
    <w:rsid w:val="00E806E5"/>
    <w:rsid w:val="00E9223F"/>
    <w:rsid w:val="00E94393"/>
    <w:rsid w:val="00EA43ED"/>
    <w:rsid w:val="00EF3372"/>
    <w:rsid w:val="00F07272"/>
    <w:rsid w:val="00F276B9"/>
    <w:rsid w:val="00F65809"/>
    <w:rsid w:val="00F94CB5"/>
    <w:rsid w:val="00F959BE"/>
    <w:rsid w:val="00FA3071"/>
    <w:rsid w:val="00FD24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6F8665"/>
  <w15:chartTrackingRefBased/>
  <w15:docId w15:val="{DAFE0D3A-2705-4EC1-8C7C-EEBACB7174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036BB6"/>
    <w:pPr>
      <w:widowControl w:val="0"/>
      <w:ind w:firstLineChars="200" w:firstLine="200"/>
      <w:jc w:val="both"/>
    </w:pPr>
    <w:rPr>
      <w:rFonts w:ascii="Times New Roman" w:eastAsia="宋体" w:hAnsi="Times New Roman"/>
    </w:rPr>
  </w:style>
  <w:style w:type="paragraph" w:styleId="1">
    <w:name w:val="heading 1"/>
    <w:basedOn w:val="a2"/>
    <w:next w:val="a2"/>
    <w:link w:val="10"/>
    <w:uiPriority w:val="9"/>
    <w:qFormat/>
    <w:rsid w:val="00252E0D"/>
    <w:pPr>
      <w:keepNext/>
      <w:keepLines/>
      <w:spacing w:before="340" w:after="330" w:line="578" w:lineRule="auto"/>
      <w:outlineLvl w:val="0"/>
    </w:pPr>
    <w:rPr>
      <w:b/>
      <w:bCs/>
      <w:kern w:val="44"/>
      <w:sz w:val="44"/>
      <w:szCs w:val="4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252E0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252E0D"/>
    <w:rPr>
      <w:sz w:val="18"/>
      <w:szCs w:val="18"/>
    </w:rPr>
  </w:style>
  <w:style w:type="paragraph" w:styleId="a8">
    <w:name w:val="footer"/>
    <w:basedOn w:val="a2"/>
    <w:link w:val="a9"/>
    <w:uiPriority w:val="99"/>
    <w:unhideWhenUsed/>
    <w:rsid w:val="00252E0D"/>
    <w:pPr>
      <w:tabs>
        <w:tab w:val="center" w:pos="4153"/>
        <w:tab w:val="right" w:pos="8306"/>
      </w:tabs>
      <w:snapToGrid w:val="0"/>
      <w:jc w:val="left"/>
    </w:pPr>
    <w:rPr>
      <w:sz w:val="18"/>
      <w:szCs w:val="18"/>
    </w:rPr>
  </w:style>
  <w:style w:type="character" w:customStyle="1" w:styleId="a9">
    <w:name w:val="页脚 字符"/>
    <w:basedOn w:val="a3"/>
    <w:link w:val="a8"/>
    <w:uiPriority w:val="99"/>
    <w:rsid w:val="00252E0D"/>
    <w:rPr>
      <w:sz w:val="18"/>
      <w:szCs w:val="18"/>
    </w:rPr>
  </w:style>
  <w:style w:type="paragraph" w:customStyle="1" w:styleId="a">
    <w:name w:val="一级标题"/>
    <w:basedOn w:val="1"/>
    <w:qFormat/>
    <w:rsid w:val="00BD4DE1"/>
    <w:pPr>
      <w:numPr>
        <w:numId w:val="1"/>
      </w:numPr>
      <w:spacing w:line="240" w:lineRule="auto"/>
      <w:ind w:firstLineChars="0"/>
      <w:jc w:val="center"/>
    </w:pPr>
    <w:rPr>
      <w:rFonts w:eastAsia="黑体"/>
      <w:b w:val="0"/>
      <w:sz w:val="28"/>
    </w:rPr>
  </w:style>
  <w:style w:type="paragraph" w:customStyle="1" w:styleId="a0">
    <w:name w:val="二级标题"/>
    <w:basedOn w:val="a"/>
    <w:qFormat/>
    <w:rsid w:val="00BD4DE1"/>
    <w:pPr>
      <w:numPr>
        <w:ilvl w:val="1"/>
      </w:numPr>
      <w:spacing w:before="100" w:after="100"/>
      <w:jc w:val="left"/>
      <w:outlineLvl w:val="1"/>
    </w:pPr>
    <w:rPr>
      <w:b/>
      <w:sz w:val="24"/>
    </w:rPr>
  </w:style>
  <w:style w:type="character" w:customStyle="1" w:styleId="10">
    <w:name w:val="标题 1 字符"/>
    <w:basedOn w:val="a3"/>
    <w:link w:val="1"/>
    <w:uiPriority w:val="9"/>
    <w:rsid w:val="00252E0D"/>
    <w:rPr>
      <w:b/>
      <w:bCs/>
      <w:kern w:val="44"/>
      <w:sz w:val="44"/>
      <w:szCs w:val="44"/>
    </w:rPr>
  </w:style>
  <w:style w:type="paragraph" w:customStyle="1" w:styleId="a1">
    <w:name w:val="三级标题"/>
    <w:basedOn w:val="a0"/>
    <w:qFormat/>
    <w:rsid w:val="00B268C5"/>
    <w:pPr>
      <w:numPr>
        <w:ilvl w:val="2"/>
      </w:numPr>
      <w:spacing w:before="0" w:after="0"/>
      <w:outlineLvl w:val="2"/>
    </w:pPr>
    <w:rPr>
      <w:b w:val="0"/>
      <w:sz w:val="21"/>
    </w:rPr>
  </w:style>
  <w:style w:type="paragraph" w:styleId="aa">
    <w:name w:val="List Paragraph"/>
    <w:basedOn w:val="a2"/>
    <w:uiPriority w:val="34"/>
    <w:qFormat/>
    <w:rsid w:val="00917272"/>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247C0F-7E0E-4171-8019-598704F137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22</TotalTime>
  <Pages>9</Pages>
  <Words>2356</Words>
  <Characters>13434</Characters>
  <Application>Microsoft Office Word</Application>
  <DocSecurity>0</DocSecurity>
  <Lines>111</Lines>
  <Paragraphs>31</Paragraphs>
  <ScaleCrop>false</ScaleCrop>
  <Company/>
  <LinksUpToDate>false</LinksUpToDate>
  <CharactersWithSpaces>15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 韩鑫</dc:creator>
  <cp:keywords/>
  <dc:description/>
  <cp:lastModifiedBy>谢 韩鑫</cp:lastModifiedBy>
  <cp:revision>46</cp:revision>
  <dcterms:created xsi:type="dcterms:W3CDTF">2021-02-16T05:24:00Z</dcterms:created>
  <dcterms:modified xsi:type="dcterms:W3CDTF">2021-03-10T0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